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2B26D5" w14:textId="77777777" w:rsidR="00A46676" w:rsidRPr="00175025" w:rsidRDefault="00A46676" w:rsidP="00175025">
      <w:pPr>
        <w:pStyle w:val="13"/>
        <w:ind w:left="504" w:hanging="504"/>
        <w:rPr>
          <w:rFonts w:ascii="方正书宋_GBK" w:eastAsia="方正书宋_GBK" w:hint="eastAsia"/>
          <w:sz w:val="16"/>
          <w:szCs w:val="16"/>
        </w:rPr>
      </w:pPr>
      <w:r w:rsidRPr="00175025">
        <w:rPr>
          <w:rFonts w:ascii="方正书宋_GBK" w:eastAsia="方正书宋_GBK" w:hint="eastAsia"/>
          <w:sz w:val="16"/>
          <w:szCs w:val="16"/>
        </w:rPr>
        <w:t>北京大学学报(自然科学版)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2C247A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1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2C247A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1</w:t>
      </w:r>
      <w:r w:rsidR="002C247A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527D7E9D" w14:textId="77777777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r w:rsidRPr="00E50C1C">
        <w:rPr>
          <w:rFonts w:cs="Times New Roman"/>
          <w:spacing w:val="8"/>
          <w:sz w:val="16"/>
          <w:szCs w:val="16"/>
        </w:rPr>
        <w:t>Acta Scientiarum Naturalium Universitatis Pekinensis</w:t>
      </w:r>
      <w:r w:rsidR="002C247A" w:rsidRPr="00A7589B">
        <w:rPr>
          <w:rFonts w:cs="Times New Roman"/>
          <w:spacing w:val="8"/>
          <w:sz w:val="16"/>
          <w:szCs w:val="16"/>
        </w:rPr>
        <w:t>, Vol. 5</w:t>
      </w:r>
      <w:r w:rsidR="002C247A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2C247A" w:rsidRPr="00A7589B">
        <w:rPr>
          <w:rFonts w:cs="Times New Roman"/>
          <w:spacing w:val="8"/>
          <w:sz w:val="16"/>
          <w:szCs w:val="16"/>
        </w:rPr>
        <w:t xml:space="preserve">, No. </w:t>
      </w:r>
      <w:r w:rsidR="002C247A">
        <w:rPr>
          <w:rFonts w:cs="Times New Roman" w:hint="eastAsia"/>
          <w:spacing w:val="8"/>
          <w:sz w:val="16"/>
          <w:szCs w:val="16"/>
          <w:lang w:eastAsia="zh-CN"/>
        </w:rPr>
        <w:t>1</w:t>
      </w:r>
      <w:r w:rsidR="002C247A" w:rsidRPr="00A7589B">
        <w:rPr>
          <w:rFonts w:cs="Times New Roman"/>
          <w:spacing w:val="8"/>
          <w:sz w:val="16"/>
          <w:szCs w:val="16"/>
        </w:rPr>
        <w:t xml:space="preserve"> (</w:t>
      </w:r>
      <w:r w:rsidR="002C247A">
        <w:rPr>
          <w:rFonts w:cs="Times New Roman" w:hint="eastAsia"/>
          <w:spacing w:val="8"/>
          <w:sz w:val="16"/>
          <w:szCs w:val="16"/>
          <w:lang w:eastAsia="zh-CN"/>
        </w:rPr>
        <w:t>Jan.</w:t>
      </w:r>
      <w:r w:rsidR="002C247A" w:rsidRPr="00A7589B">
        <w:rPr>
          <w:rFonts w:cs="Times New Roman"/>
          <w:spacing w:val="8"/>
          <w:sz w:val="16"/>
          <w:szCs w:val="16"/>
        </w:rPr>
        <w:t xml:space="preserve"> 201</w:t>
      </w:r>
      <w:r w:rsidR="002C247A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2C247A" w:rsidRPr="00A7589B">
        <w:rPr>
          <w:rFonts w:cs="Times New Roman"/>
          <w:spacing w:val="8"/>
          <w:sz w:val="16"/>
          <w:szCs w:val="16"/>
        </w:rPr>
        <w:t>)</w:t>
      </w:r>
    </w:p>
    <w:p w14:paraId="336F2095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proofErr w:type="gramStart"/>
      <w:r>
        <w:rPr>
          <w:rFonts w:cs="Times New Roman" w:hint="eastAsia"/>
          <w:spacing w:val="8"/>
          <w:sz w:val="16"/>
          <w:szCs w:val="16"/>
          <w:lang w:eastAsia="zh-CN"/>
        </w:rPr>
        <w:t>doi</w:t>
      </w:r>
      <w:proofErr w:type="gramEnd"/>
      <w:r>
        <w:rPr>
          <w:rFonts w:cs="Times New Roman" w:hint="eastAsia"/>
          <w:spacing w:val="8"/>
          <w:sz w:val="16"/>
          <w:szCs w:val="16"/>
          <w:lang w:eastAsia="zh-CN"/>
        </w:rPr>
        <w:t>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9630B2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0</w:t>
      </w:r>
      <w:r w:rsidR="00B56E79">
        <w:rPr>
          <w:rFonts w:cs="Times New Roman" w:hint="eastAsia"/>
          <w:spacing w:val="8"/>
          <w:sz w:val="16"/>
          <w:szCs w:val="16"/>
          <w:lang w:eastAsia="zh-CN"/>
        </w:rPr>
        <w:t>18</w:t>
      </w:r>
    </w:p>
    <w:p w14:paraId="4941BBE9" w14:textId="77777777" w:rsidR="00B139E9" w:rsidRPr="000A539E" w:rsidRDefault="00B139E9" w:rsidP="00BC6377">
      <w:pPr>
        <w:ind w:firstLine="376"/>
        <w:rPr>
          <w:sz w:val="18"/>
          <w:szCs w:val="18"/>
          <w:lang w:eastAsia="zh-CN"/>
        </w:rPr>
      </w:pPr>
    </w:p>
    <w:p w14:paraId="79D2B3EE" w14:textId="77777777" w:rsidR="00F62519" w:rsidRPr="00091937" w:rsidRDefault="00016441" w:rsidP="00016441">
      <w:pPr>
        <w:pStyle w:val="01"/>
      </w:pPr>
      <w:commentRangeStart w:id="0"/>
      <w:r w:rsidRPr="008B405F">
        <w:t>一种基于词覆盖的新闻事件脉络链构建方法</w:t>
      </w:r>
      <w:commentRangeEnd w:id="0"/>
      <w:r w:rsidR="00322FAC">
        <w:rPr>
          <w:rStyle w:val="ad"/>
          <w:rFonts w:ascii="Calibri" w:eastAsia="宋体" w:hAnsi="Calibri" w:cstheme="minorBidi"/>
          <w:spacing w:val="4"/>
          <w:lang w:eastAsia="en-US" w:bidi="en-US"/>
        </w:rPr>
        <w:commentReference w:id="0"/>
      </w:r>
    </w:p>
    <w:p w14:paraId="234DACF2" w14:textId="0DF5D87B" w:rsidR="00F62519" w:rsidRPr="004C4155" w:rsidRDefault="00F04262" w:rsidP="00016441">
      <w:pPr>
        <w:pStyle w:val="02"/>
        <w:rPr>
          <w:sz w:val="12"/>
          <w:szCs w:val="12"/>
        </w:rPr>
      </w:pPr>
      <w:commentRangeStart w:id="1"/>
      <w:proofErr w:type="gramStart"/>
      <w:r>
        <w:rPr>
          <w:rFonts w:hint="eastAsia"/>
        </w:rPr>
        <w:t>X</w:t>
      </w:r>
      <w:r>
        <w:t>XX</w:t>
      </w:r>
      <w:r w:rsidR="00016441" w:rsidRPr="008B405F">
        <w:t xml:space="preserve">  </w:t>
      </w:r>
      <w:r>
        <w:t>XXX</w:t>
      </w:r>
      <w:proofErr w:type="gramEnd"/>
      <w:r w:rsidR="00016441" w:rsidRPr="008B405F">
        <w:rPr>
          <w:vertAlign w:val="superscript"/>
        </w:rPr>
        <w:t>†</w:t>
      </w:r>
      <w:commentRangeEnd w:id="1"/>
      <w:r w:rsidR="00995F0C">
        <w:rPr>
          <w:rStyle w:val="ad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75F08093" w14:textId="5A27C072" w:rsidR="00F62519" w:rsidRPr="004C4155" w:rsidRDefault="00F04262" w:rsidP="00016441">
      <w:pPr>
        <w:pStyle w:val="03"/>
      </w:pPr>
      <w:commentRangeStart w:id="2"/>
      <w:r w:rsidRPr="00F04262">
        <w:rPr>
          <w:rFonts w:asciiTheme="minorEastAsia" w:eastAsiaTheme="minorEastAsia" w:hAnsiTheme="minorEastAsia" w:hint="eastAsia"/>
        </w:rPr>
        <w:t>XXXXXXXXXXXXXXXXX</w:t>
      </w:r>
      <w:r w:rsidR="00016441" w:rsidRPr="008B405F">
        <w:t xml:space="preserve">, </w:t>
      </w:r>
      <w:r w:rsidRPr="00F04262">
        <w:rPr>
          <w:rFonts w:asciiTheme="minorEastAsia" w:eastAsiaTheme="minorEastAsia" w:hAnsiTheme="minorEastAsia" w:hint="eastAsia"/>
        </w:rPr>
        <w:t>XX</w:t>
      </w:r>
      <w:r w:rsidR="00016441" w:rsidRPr="008B405F">
        <w:t xml:space="preserve"> </w:t>
      </w:r>
      <w:r w:rsidRPr="00F04262">
        <w:rPr>
          <w:rFonts w:asciiTheme="minorEastAsia" w:eastAsiaTheme="minorEastAsia" w:hAnsiTheme="minorEastAsia"/>
        </w:rPr>
        <w:t>XXXXX</w:t>
      </w:r>
      <w:r w:rsidR="00016441" w:rsidRPr="008B405F">
        <w:t xml:space="preserve">; </w:t>
      </w:r>
      <w:r w:rsidR="00016441" w:rsidRPr="00016441">
        <w:t>†</w:t>
      </w:r>
      <w:r w:rsidR="00B56E79" w:rsidRPr="00B56E79">
        <w:rPr>
          <w:rFonts w:hint="eastAsia"/>
          <w:sz w:val="4"/>
        </w:rPr>
        <w:t xml:space="preserve"> </w:t>
      </w:r>
      <w:r w:rsidR="00016441" w:rsidRPr="008B405F">
        <w:t>通信作者</w:t>
      </w:r>
      <w:commentRangeEnd w:id="2"/>
      <w:r w:rsidR="00322FAC">
        <w:rPr>
          <w:rStyle w:val="ad"/>
          <w:rFonts w:ascii="Calibri" w:eastAsia="宋体" w:hAnsi="Calibri" w:cstheme="minorBidi"/>
          <w:spacing w:val="4"/>
          <w:lang w:eastAsia="en-US" w:bidi="en-US"/>
        </w:rPr>
        <w:commentReference w:id="2"/>
      </w:r>
      <w:r w:rsidR="00016441" w:rsidRPr="008B405F">
        <w:t xml:space="preserve">, E-mail: </w:t>
      </w:r>
      <w:r>
        <w:t>XXXXXX</w:t>
      </w:r>
    </w:p>
    <w:p w14:paraId="26817E3E" w14:textId="77777777" w:rsidR="00F62519" w:rsidRPr="00A46676" w:rsidRDefault="00DB2977" w:rsidP="002123DD">
      <w:pPr>
        <w:pStyle w:val="04"/>
        <w:ind w:left="416" w:right="416"/>
      </w:pPr>
      <w:commentRangeStart w:id="3"/>
      <w:r w:rsidRPr="000B131E">
        <w:rPr>
          <w:rStyle w:val="BDXB-1"/>
          <w:rFonts w:hint="eastAsia"/>
        </w:rPr>
        <w:t>摘要</w:t>
      </w:r>
      <w:bookmarkStart w:id="4" w:name="OLE_LINK3"/>
      <w:bookmarkStart w:id="5" w:name="OLE_LINK4"/>
      <w:commentRangeEnd w:id="3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"/>
      </w:r>
      <w:r w:rsidRPr="00E43484">
        <w:rPr>
          <w:rFonts w:hint="eastAsia"/>
          <w:b/>
        </w:rPr>
        <w:t xml:space="preserve">  </w:t>
      </w:r>
      <w:bookmarkEnd w:id="4"/>
      <w:bookmarkEnd w:id="5"/>
      <w:commentRangeStart w:id="6"/>
      <w:r w:rsidR="00016441" w:rsidRPr="008B405F">
        <w:rPr>
          <w:rFonts w:cs="Times New Roman"/>
          <w:szCs w:val="18"/>
        </w:rPr>
        <w:t>针对目前构建新闻脉络链</w:t>
      </w:r>
      <w:r w:rsidR="002B052A">
        <w:rPr>
          <w:rFonts w:cs="Times New Roman" w:hint="eastAsia"/>
          <w:szCs w:val="18"/>
        </w:rPr>
        <w:t>只</w:t>
      </w:r>
      <w:r w:rsidR="00016441" w:rsidRPr="008B405F">
        <w:rPr>
          <w:rFonts w:cs="Times New Roman"/>
          <w:szCs w:val="18"/>
        </w:rPr>
        <w:t>关注新闻脉络链的主题相似性和文档重要性</w:t>
      </w:r>
      <w:r w:rsidR="00016441" w:rsidRPr="008B405F">
        <w:rPr>
          <w:rFonts w:cs="Times New Roman"/>
          <w:szCs w:val="18"/>
        </w:rPr>
        <w:t xml:space="preserve">, </w:t>
      </w:r>
      <w:r w:rsidR="00D43D5A">
        <w:rPr>
          <w:rFonts w:cs="Times New Roman" w:hint="eastAsia"/>
          <w:szCs w:val="18"/>
        </w:rPr>
        <w:t>而</w:t>
      </w:r>
      <w:r w:rsidR="00016441" w:rsidRPr="008B405F">
        <w:rPr>
          <w:rFonts w:cs="Times New Roman"/>
          <w:szCs w:val="18"/>
        </w:rPr>
        <w:t>忽略新闻脉络链逻辑连贯性和</w:t>
      </w:r>
      <w:proofErr w:type="gramStart"/>
      <w:r w:rsidR="00016441" w:rsidRPr="008B405F">
        <w:rPr>
          <w:rFonts w:cs="Times New Roman"/>
          <w:szCs w:val="18"/>
        </w:rPr>
        <w:t>可</w:t>
      </w:r>
      <w:proofErr w:type="gramEnd"/>
      <w:r w:rsidR="00016441" w:rsidRPr="008B405F">
        <w:rPr>
          <w:rFonts w:cs="Times New Roman"/>
          <w:szCs w:val="18"/>
        </w:rPr>
        <w:t>解释</w:t>
      </w:r>
      <w:r w:rsidR="002B052A">
        <w:rPr>
          <w:rFonts w:cs="Times New Roman" w:hint="eastAsia"/>
          <w:szCs w:val="18"/>
        </w:rPr>
        <w:t>性</w:t>
      </w:r>
      <w:r w:rsidR="00016441" w:rsidRPr="008B405F">
        <w:rPr>
          <w:rFonts w:cs="Times New Roman"/>
          <w:szCs w:val="18"/>
        </w:rPr>
        <w:t>的不足</w:t>
      </w:r>
      <w:r w:rsidR="00016441" w:rsidRPr="008B405F">
        <w:rPr>
          <w:rFonts w:cs="Times New Roman"/>
          <w:szCs w:val="18"/>
        </w:rPr>
        <w:t xml:space="preserve">, </w:t>
      </w:r>
      <w:r w:rsidR="00016441" w:rsidRPr="008B405F">
        <w:rPr>
          <w:rFonts w:cs="Times New Roman"/>
          <w:szCs w:val="18"/>
        </w:rPr>
        <w:t>以及新闻数据集合</w:t>
      </w:r>
      <w:proofErr w:type="gramStart"/>
      <w:r w:rsidR="00016441" w:rsidRPr="008B405F">
        <w:rPr>
          <w:rFonts w:cs="Times New Roman"/>
          <w:szCs w:val="18"/>
        </w:rPr>
        <w:t>指数级</w:t>
      </w:r>
      <w:proofErr w:type="gramEnd"/>
      <w:r w:rsidR="00016441" w:rsidRPr="008B405F">
        <w:rPr>
          <w:rFonts w:cs="Times New Roman"/>
          <w:szCs w:val="18"/>
        </w:rPr>
        <w:t>增长带来的算法复杂度问题</w:t>
      </w:r>
      <w:r w:rsidR="00016441" w:rsidRPr="008B405F">
        <w:rPr>
          <w:rFonts w:cs="Times New Roman"/>
          <w:szCs w:val="18"/>
        </w:rPr>
        <w:t xml:space="preserve">, </w:t>
      </w:r>
      <w:r w:rsidR="00016441" w:rsidRPr="008B405F">
        <w:rPr>
          <w:rFonts w:cs="Times New Roman"/>
          <w:szCs w:val="18"/>
        </w:rPr>
        <w:t>从词覆盖的角度提出一种新闻脉络链构建方法</w:t>
      </w:r>
      <w:r w:rsidR="00016441" w:rsidRPr="008B405F">
        <w:rPr>
          <w:rFonts w:cs="Times New Roman"/>
          <w:szCs w:val="18"/>
        </w:rPr>
        <w:t xml:space="preserve">, </w:t>
      </w:r>
      <w:r w:rsidR="00016441" w:rsidRPr="008B405F">
        <w:rPr>
          <w:rFonts w:cs="Times New Roman"/>
          <w:szCs w:val="18"/>
        </w:rPr>
        <w:t>利用新闻的评论信息来定位新闻事件转折点</w:t>
      </w:r>
      <w:r w:rsidR="00016441" w:rsidRPr="008B405F">
        <w:rPr>
          <w:rFonts w:cs="Times New Roman"/>
          <w:szCs w:val="18"/>
        </w:rPr>
        <w:t xml:space="preserve">, </w:t>
      </w:r>
      <w:proofErr w:type="gramStart"/>
      <w:r w:rsidR="00016441" w:rsidRPr="008B405F">
        <w:rPr>
          <w:rFonts w:cs="Times New Roman"/>
          <w:szCs w:val="18"/>
        </w:rPr>
        <w:t>用主题</w:t>
      </w:r>
      <w:proofErr w:type="gramEnd"/>
      <w:r w:rsidR="00016441" w:rsidRPr="008B405F">
        <w:rPr>
          <w:rFonts w:cs="Times New Roman"/>
          <w:szCs w:val="18"/>
        </w:rPr>
        <w:t>相似与稀疏差异的思想以</w:t>
      </w:r>
      <w:r w:rsidR="00016441" w:rsidRPr="002B052A">
        <w:rPr>
          <w:rFonts w:cs="Times New Roman"/>
          <w:spacing w:val="-10"/>
          <w:szCs w:val="18"/>
        </w:rPr>
        <w:t>及</w:t>
      </w:r>
      <w:r w:rsidR="00016441" w:rsidRPr="008B405F">
        <w:rPr>
          <w:rFonts w:cs="Times New Roman"/>
          <w:szCs w:val="18"/>
        </w:rPr>
        <w:t>RPC</w:t>
      </w:r>
      <w:r w:rsidR="00016441" w:rsidRPr="002B052A">
        <w:rPr>
          <w:rFonts w:cs="Times New Roman"/>
          <w:spacing w:val="-14"/>
          <w:szCs w:val="18"/>
        </w:rPr>
        <w:t>A</w:t>
      </w:r>
      <w:r w:rsidR="00016441" w:rsidRPr="008B405F">
        <w:rPr>
          <w:rFonts w:cs="Times New Roman"/>
          <w:szCs w:val="18"/>
        </w:rPr>
        <w:t>方法对文档进行逻辑建模</w:t>
      </w:r>
      <w:r w:rsidR="00016441" w:rsidRPr="008B405F">
        <w:rPr>
          <w:rFonts w:cs="Times New Roman"/>
          <w:szCs w:val="18"/>
        </w:rPr>
        <w:t xml:space="preserve">, </w:t>
      </w:r>
      <w:r w:rsidR="00016441" w:rsidRPr="008B405F">
        <w:rPr>
          <w:rFonts w:cs="Times New Roman"/>
          <w:szCs w:val="18"/>
        </w:rPr>
        <w:t>利用随机游走以及图遍历的方法</w:t>
      </w:r>
      <w:r w:rsidR="002B052A">
        <w:rPr>
          <w:rFonts w:cs="Times New Roman" w:hint="eastAsia"/>
          <w:szCs w:val="18"/>
        </w:rPr>
        <w:t xml:space="preserve">, </w:t>
      </w:r>
      <w:r w:rsidR="00016441" w:rsidRPr="008B405F">
        <w:rPr>
          <w:rFonts w:cs="Times New Roman"/>
          <w:szCs w:val="18"/>
        </w:rPr>
        <w:t>量化并生成可解释且具有很好逻辑连贯性的脉络链。双盲实验表明</w:t>
      </w:r>
      <w:r w:rsidR="00016441" w:rsidRPr="008B405F">
        <w:rPr>
          <w:rFonts w:cs="Times New Roman"/>
          <w:szCs w:val="18"/>
        </w:rPr>
        <w:t xml:space="preserve">, </w:t>
      </w:r>
      <w:r w:rsidR="002B052A">
        <w:rPr>
          <w:rFonts w:cs="Times New Roman" w:hint="eastAsia"/>
          <w:szCs w:val="18"/>
        </w:rPr>
        <w:t>与</w:t>
      </w:r>
      <w:r w:rsidR="00016441" w:rsidRPr="008B405F">
        <w:rPr>
          <w:rFonts w:cs="Times New Roman"/>
          <w:szCs w:val="18"/>
        </w:rPr>
        <w:t>其他算法</w:t>
      </w:r>
      <w:r w:rsidR="002B052A">
        <w:rPr>
          <w:rFonts w:cs="Times New Roman" w:hint="eastAsia"/>
          <w:szCs w:val="18"/>
        </w:rPr>
        <w:t>相比</w:t>
      </w:r>
      <w:r w:rsidR="00016441" w:rsidRPr="008B405F">
        <w:rPr>
          <w:rFonts w:cs="Times New Roman"/>
          <w:szCs w:val="18"/>
        </w:rPr>
        <w:t xml:space="preserve">, </w:t>
      </w:r>
      <w:r w:rsidR="002B052A">
        <w:rPr>
          <w:rFonts w:cs="Times New Roman" w:hint="eastAsia"/>
          <w:szCs w:val="18"/>
        </w:rPr>
        <w:t>该</w:t>
      </w:r>
      <w:r w:rsidR="00016441" w:rsidRPr="008B405F">
        <w:rPr>
          <w:rFonts w:cs="Times New Roman"/>
          <w:szCs w:val="18"/>
        </w:rPr>
        <w:t>方法取得较好的效果</w:t>
      </w:r>
      <w:commentRangeEnd w:id="6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6"/>
      </w:r>
      <w:r w:rsidR="00016441" w:rsidRPr="008B405F">
        <w:rPr>
          <w:rFonts w:cs="Times New Roman"/>
          <w:szCs w:val="18"/>
        </w:rPr>
        <w:t>。</w:t>
      </w:r>
    </w:p>
    <w:p w14:paraId="50D4C74C" w14:textId="77777777" w:rsidR="00F62519" w:rsidRDefault="00DB2977" w:rsidP="00B37929">
      <w:pPr>
        <w:pStyle w:val="05"/>
        <w:ind w:left="416" w:right="416"/>
      </w:pPr>
      <w:commentRangeStart w:id="7"/>
      <w:r w:rsidRPr="000B131E">
        <w:rPr>
          <w:rStyle w:val="BDXB-1"/>
          <w:rFonts w:hint="eastAsia"/>
        </w:rPr>
        <w:t>关键词</w:t>
      </w:r>
      <w:commentRangeEnd w:id="7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7"/>
      </w:r>
      <w:r w:rsidRPr="00E43484">
        <w:rPr>
          <w:rFonts w:hint="eastAsia"/>
          <w:b/>
        </w:rPr>
        <w:t xml:space="preserve"> </w:t>
      </w:r>
      <w:commentRangeStart w:id="8"/>
      <w:r w:rsidRPr="00E43484">
        <w:rPr>
          <w:rFonts w:hint="eastAsia"/>
          <w:b/>
        </w:rPr>
        <w:t xml:space="preserve"> </w:t>
      </w:r>
      <w:r w:rsidR="00016441" w:rsidRPr="008B405F">
        <w:rPr>
          <w:rFonts w:cs="Times New Roman"/>
          <w:szCs w:val="18"/>
        </w:rPr>
        <w:t>新闻脉络</w:t>
      </w:r>
      <w:r w:rsidR="00016441" w:rsidRPr="008B405F">
        <w:rPr>
          <w:rFonts w:cs="Times New Roman"/>
          <w:szCs w:val="18"/>
        </w:rPr>
        <w:t xml:space="preserve">; </w:t>
      </w:r>
      <w:r w:rsidR="00016441" w:rsidRPr="008B405F">
        <w:rPr>
          <w:rFonts w:cs="Times New Roman"/>
          <w:szCs w:val="18"/>
        </w:rPr>
        <w:t>词覆盖</w:t>
      </w:r>
      <w:r w:rsidR="00016441" w:rsidRPr="008B405F">
        <w:rPr>
          <w:rFonts w:cs="Times New Roman"/>
          <w:szCs w:val="18"/>
        </w:rPr>
        <w:t xml:space="preserve">; </w:t>
      </w:r>
      <w:r w:rsidR="00016441" w:rsidRPr="008B405F">
        <w:rPr>
          <w:rFonts w:cs="Times New Roman"/>
          <w:szCs w:val="18"/>
        </w:rPr>
        <w:t>可解释</w:t>
      </w:r>
      <w:r w:rsidR="00016441" w:rsidRPr="008B405F">
        <w:rPr>
          <w:rFonts w:cs="Times New Roman"/>
          <w:szCs w:val="18"/>
        </w:rPr>
        <w:t xml:space="preserve">; </w:t>
      </w:r>
      <w:r w:rsidR="00016441" w:rsidRPr="008B405F">
        <w:rPr>
          <w:rFonts w:cs="Times New Roman"/>
          <w:szCs w:val="18"/>
        </w:rPr>
        <w:t>健壮主成分分析</w:t>
      </w:r>
      <w:r w:rsidR="00016441" w:rsidRPr="008B405F">
        <w:rPr>
          <w:rFonts w:cs="Times New Roman"/>
          <w:szCs w:val="18"/>
        </w:rPr>
        <w:t xml:space="preserve">; </w:t>
      </w:r>
      <w:r w:rsidR="00016441" w:rsidRPr="008B405F">
        <w:rPr>
          <w:rFonts w:cs="Times New Roman"/>
          <w:szCs w:val="18"/>
        </w:rPr>
        <w:t>随机游走</w:t>
      </w:r>
      <w:commentRangeEnd w:id="8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8"/>
      </w:r>
    </w:p>
    <w:p w14:paraId="0DEE7FFC" w14:textId="77777777" w:rsidR="00DB2977" w:rsidRPr="00A46676" w:rsidRDefault="00DB2977" w:rsidP="005E16F2">
      <w:pPr>
        <w:pStyle w:val="05"/>
        <w:ind w:left="416" w:right="416"/>
      </w:pPr>
      <w:r w:rsidRPr="000B131E">
        <w:rPr>
          <w:rStyle w:val="BDXB-1"/>
          <w:rFonts w:hint="eastAsia"/>
        </w:rPr>
        <w:t>中图分类号</w:t>
      </w:r>
      <w:r w:rsidRPr="004C4155">
        <w:rPr>
          <w:b/>
          <w:kern w:val="0"/>
        </w:rPr>
        <w:t xml:space="preserve">  </w:t>
      </w:r>
      <w:r w:rsidR="00F95119" w:rsidRPr="00F95119">
        <w:rPr>
          <w:szCs w:val="21"/>
        </w:rPr>
        <w:t>TP391</w:t>
      </w:r>
    </w:p>
    <w:p w14:paraId="11B0A411" w14:textId="77777777" w:rsidR="00DB5697" w:rsidRPr="0068365C" w:rsidRDefault="00016441" w:rsidP="00016441">
      <w:pPr>
        <w:pStyle w:val="06E"/>
        <w:rPr>
          <w:rFonts w:hint="eastAsia"/>
          <w:kern w:val="0"/>
        </w:rPr>
      </w:pPr>
      <w:commentRangeStart w:id="9"/>
      <w:r w:rsidRPr="008B405F">
        <w:t>Constructing a News Story Chain from Word Coverage Perspective</w:t>
      </w:r>
      <w:commentRangeEnd w:id="9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9"/>
      </w:r>
    </w:p>
    <w:p w14:paraId="4092D886" w14:textId="4BF4C2EC" w:rsidR="00892A70" w:rsidRPr="001C7773" w:rsidRDefault="00F04262" w:rsidP="00016441">
      <w:pPr>
        <w:pStyle w:val="07E"/>
      </w:pPr>
      <w:commentRangeStart w:id="10"/>
      <w:r>
        <w:t>X X, X XX</w:t>
      </w:r>
      <w:r w:rsidR="00016441" w:rsidRPr="008B405F">
        <w:rPr>
          <w:sz w:val="24"/>
          <w:vertAlign w:val="superscript"/>
        </w:rPr>
        <w:t>†</w:t>
      </w:r>
      <w:commentRangeEnd w:id="10"/>
      <w:r w:rsidR="00E5548F">
        <w:rPr>
          <w:rStyle w:val="ad"/>
          <w:rFonts w:ascii="Calibri" w:eastAsia="宋体" w:hAnsi="Calibri"/>
          <w:spacing w:val="4"/>
          <w:kern w:val="0"/>
          <w:lang w:eastAsia="en-US" w:bidi="en-US"/>
        </w:rPr>
        <w:commentReference w:id="10"/>
      </w:r>
    </w:p>
    <w:p w14:paraId="5C8956EF" w14:textId="00D0E07B" w:rsidR="000B7152" w:rsidRPr="000B7152" w:rsidRDefault="00F04262" w:rsidP="00016441">
      <w:pPr>
        <w:pStyle w:val="08E"/>
      </w:pPr>
      <w:commentRangeStart w:id="11"/>
      <w:r>
        <w:t>XXXXX, XXXXX, XX XXXXXX</w:t>
      </w:r>
      <w:r w:rsidR="00016441" w:rsidRPr="008B405F">
        <w:t>;</w:t>
      </w:r>
      <w:commentRangeEnd w:id="11"/>
      <w:r w:rsidR="00556609">
        <w:rPr>
          <w:rStyle w:val="ad"/>
          <w:rFonts w:ascii="Calibri" w:eastAsia="宋体" w:hAnsi="Calibri"/>
          <w:kern w:val="0"/>
          <w:lang w:eastAsia="en-US" w:bidi="en-US"/>
        </w:rPr>
        <w:commentReference w:id="11"/>
      </w:r>
      <w:r w:rsidR="00016441">
        <w:rPr>
          <w:rFonts w:hint="eastAsia"/>
        </w:rPr>
        <w:t xml:space="preserve"> </w:t>
      </w:r>
      <w:r w:rsidR="00016441">
        <w:br/>
      </w:r>
      <w:r w:rsidR="00016441" w:rsidRPr="00016441">
        <w:t>†</w:t>
      </w:r>
      <w:r w:rsidR="00016441" w:rsidRPr="00016441">
        <w:rPr>
          <w:rFonts w:hint="eastAsia"/>
        </w:rPr>
        <w:t xml:space="preserve"> </w:t>
      </w:r>
      <w:r w:rsidR="00016441" w:rsidRPr="008B405F">
        <w:t xml:space="preserve">Corresponding </w:t>
      </w:r>
      <w:r w:rsidR="00D56535" w:rsidRPr="008B405F">
        <w:t>a</w:t>
      </w:r>
      <w:r w:rsidR="00016441" w:rsidRPr="008B405F">
        <w:t xml:space="preserve">uthor, E-mail: </w:t>
      </w:r>
      <w:r>
        <w:t>XXXXXX</w:t>
      </w:r>
    </w:p>
    <w:p w14:paraId="1BD8E8E4" w14:textId="7CB9794B" w:rsidR="00606EAE" w:rsidRDefault="00F04262" w:rsidP="00606EAE">
      <w:pPr>
        <w:pStyle w:val="09e"/>
        <w:ind w:left="416" w:right="416"/>
      </w:pPr>
      <w:commentRangeStart w:id="12"/>
      <w:r>
        <w:rPr>
          <w:b/>
          <w:noProof/>
          <w:lang w:eastAsia="zh-CN" w:bidi="ar-SA"/>
        </w:rPr>
        <w:pict w14:anchorId="4FEE8D71">
          <v:shapetype id="_x0000_t202" coordsize="21600,21600" o:spt="202" path="m,l,21600r21600,l21600,xe">
            <v:stroke joinstyle="miter"/>
            <v:path gradientshapeok="t" o:connecttype="rect"/>
          </v:shapetype>
          <v:shape id="_x0000_s1223" type="#_x0000_t202" style="position:absolute;left:0;text-align:left;margin-left:-.5pt;margin-top:722.15pt;width:479.65pt;height:34.5pt;z-index:251669504;mso-position-vertical-relative:page" o:allowincell="f" filled="f" stroked="f">
            <v:textbox style="mso-next-textbox:#_x0000_s1223" inset="0,0,0,0">
              <w:txbxContent>
                <w:p w14:paraId="137034DD" w14:textId="77777777" w:rsidR="00F04262" w:rsidRPr="00E12DF2" w:rsidRDefault="00F04262" w:rsidP="002C247A">
                  <w:pPr>
                    <w:spacing w:line="100" w:lineRule="exact"/>
                    <w:ind w:firstLineChars="0" w:firstLine="0"/>
                    <w:rPr>
                      <w:rFonts w:ascii="方正书宋_GBK"/>
                      <w:sz w:val="15"/>
                      <w:szCs w:val="15"/>
                    </w:rPr>
                  </w:pP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begin"/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 EQ \d\fo</w:instrText>
                  </w:r>
                  <w:r>
                    <w:rPr>
                      <w:rFonts w:ascii="方正书宋_GBK" w:hint="eastAsia"/>
                      <w:sz w:val="15"/>
                      <w:szCs w:val="15"/>
                    </w:rPr>
                    <w:instrText>126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\li() 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separate"/>
                  </w:r>
                  <w:r w:rsidRPr="00E12DF2">
                    <w:rPr>
                      <w:rFonts w:ascii="方正书宋_GBK" w:hint="eastAsia"/>
                      <w:b/>
                      <w:bCs/>
                      <w:sz w:val="15"/>
                      <w:szCs w:val="15"/>
                    </w:rPr>
                    <w:t>错误！未定义书签。</w: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end"/>
                  </w:r>
                </w:p>
                <w:p w14:paraId="52A8CA24" w14:textId="77777777" w:rsidR="00F04262" w:rsidRPr="00DB2977" w:rsidRDefault="00F04262" w:rsidP="00354D76">
                  <w:pPr>
                    <w:spacing w:beforeLines="50" w:before="120"/>
                    <w:ind w:firstLine="316"/>
                    <w:rPr>
                      <w:sz w:val="15"/>
                      <w:szCs w:val="15"/>
                      <w:lang w:eastAsia="zh-CN"/>
                    </w:rPr>
                  </w:pPr>
                  <w:r w:rsidRPr="002A4253">
                    <w:rPr>
                      <w:rFonts w:hint="eastAsia"/>
                      <w:sz w:val="15"/>
                      <w:szCs w:val="15"/>
                      <w:lang w:eastAsia="zh-CN"/>
                    </w:rPr>
                    <w:t>广东省前沿与关键技术创新专项</w:t>
                  </w:r>
                  <w:r w:rsidRPr="002A4253">
                    <w:rPr>
                      <w:rFonts w:hint="eastAsia"/>
                      <w:sz w:val="15"/>
                      <w:szCs w:val="15"/>
                      <w:lang w:eastAsia="zh-CN"/>
                    </w:rPr>
                    <w:t>(2014B010112006)</w:t>
                  </w:r>
                  <w:r w:rsidRPr="002A4253">
                    <w:rPr>
                      <w:rFonts w:hint="eastAsia"/>
                      <w:sz w:val="15"/>
                      <w:szCs w:val="15"/>
                      <w:lang w:eastAsia="zh-CN"/>
                    </w:rPr>
                    <w:t>和广东省产学研省部合作专项资金</w:t>
                  </w:r>
                  <w:r w:rsidRPr="002A4253">
                    <w:rPr>
                      <w:rFonts w:hint="eastAsia"/>
                      <w:sz w:val="15"/>
                      <w:szCs w:val="15"/>
                      <w:lang w:eastAsia="zh-CN"/>
                    </w:rPr>
                    <w:t>(2013B090500087)</w:t>
                  </w:r>
                  <w:r w:rsidRPr="002A4253">
                    <w:rPr>
                      <w:rFonts w:hint="eastAsia"/>
                      <w:sz w:val="15"/>
                      <w:szCs w:val="15"/>
                      <w:lang w:eastAsia="zh-CN"/>
                    </w:rPr>
                    <w:t>资助</w:t>
                  </w:r>
                </w:p>
                <w:p w14:paraId="305FA856" w14:textId="77777777" w:rsidR="00F04262" w:rsidRPr="00E12DF2" w:rsidRDefault="00F04262" w:rsidP="002C247A">
                  <w:pPr>
                    <w:ind w:firstLine="316"/>
                    <w:rPr>
                      <w:rFonts w:ascii="方正书宋_GBK"/>
                      <w:sz w:val="15"/>
                      <w:szCs w:val="15"/>
                      <w:lang w:eastAsia="zh-CN"/>
                    </w:rPr>
                  </w:pP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收稿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06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9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;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proofErr w:type="gramStart"/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修回日期</w:t>
                  </w:r>
                  <w:proofErr w:type="gramEnd"/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8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7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; 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网络出版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9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30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 xml:space="preserve">  </w:t>
                  </w:r>
                </w:p>
              </w:txbxContent>
            </v:textbox>
            <w10:wrap type="topAndBottom" anchory="page"/>
            <w10:anchorlock/>
          </v:shape>
        </w:pict>
      </w:r>
      <w:proofErr w:type="gramStart"/>
      <w:r w:rsidR="00DB2977" w:rsidRPr="00E43484">
        <w:rPr>
          <w:rFonts w:hint="eastAsia"/>
          <w:b/>
        </w:rPr>
        <w:t>Abstract</w:t>
      </w:r>
      <w:commentRangeEnd w:id="12"/>
      <w:r w:rsidR="00322FAC">
        <w:rPr>
          <w:rStyle w:val="ad"/>
          <w:rFonts w:ascii="Calibri" w:eastAsia="宋体" w:hAnsi="Calibri"/>
        </w:rPr>
        <w:commentReference w:id="12"/>
      </w:r>
      <w:r w:rsidR="00DB2977" w:rsidRPr="00E43484">
        <w:rPr>
          <w:rFonts w:hint="eastAsia"/>
          <w:b/>
        </w:rPr>
        <w:t xml:space="preserve"> </w:t>
      </w:r>
      <w:commentRangeStart w:id="13"/>
      <w:r w:rsidR="00DB2977" w:rsidRPr="00E43484">
        <w:rPr>
          <w:rFonts w:hint="eastAsia"/>
          <w:b/>
        </w:rPr>
        <w:t xml:space="preserve"> </w:t>
      </w:r>
      <w:r w:rsidR="00016441" w:rsidRPr="008B405F">
        <w:rPr>
          <w:rFonts w:cs="Times New Roman"/>
          <w:szCs w:val="18"/>
        </w:rPr>
        <w:t>Current studies merely focus on a story chain’s similarity of topic relationship and importance of documents, whilst almost ignoring its logical coherency and explainability.</w:t>
      </w:r>
      <w:r w:rsidR="003F0EB9">
        <w:rPr>
          <w:rFonts w:cs="Times New Roman"/>
          <w:szCs w:val="18"/>
        </w:rPr>
        <w:t xml:space="preserve">X X X X X X X X X X X X X X X X X X X X X X X X X X X X X X X X X X X X X X X X X X X X X X X X X X X X X X X X X X X X X X X X X </w:t>
      </w:r>
      <w:r w:rsidR="003F0EB9">
        <w:rPr>
          <w:rFonts w:cs="Times New Roman"/>
          <w:szCs w:val="18"/>
        </w:rPr>
        <w:t>X X X X X X X X X X X X X X X X X X X X X X X X X X X X X X X X X X X X X X X X X X X X X X X X</w:t>
      </w:r>
      <w:r w:rsidR="003F0EB9">
        <w:rPr>
          <w:rFonts w:cs="Times New Roman"/>
          <w:szCs w:val="18"/>
        </w:rPr>
        <w:t xml:space="preserve"> </w:t>
      </w:r>
      <w:r w:rsidR="003F0EB9">
        <w:rPr>
          <w:rFonts w:cs="Times New Roman"/>
          <w:szCs w:val="18"/>
        </w:rPr>
        <w:t>X X X X X X X X X X X X X X X X X X X X X X X X X X X X X X X X X X X X X X X X X X X X X X X X</w:t>
      </w:r>
      <w:r w:rsidR="003F0EB9">
        <w:rPr>
          <w:rFonts w:cs="Times New Roman"/>
          <w:szCs w:val="18"/>
        </w:rPr>
        <w:t xml:space="preserve"> </w:t>
      </w:r>
      <w:r w:rsidR="003F0EB9">
        <w:rPr>
          <w:rFonts w:cs="Times New Roman"/>
          <w:szCs w:val="18"/>
        </w:rPr>
        <w:t>X X X X X X X X X X X X X X X X X X X X X X X X X X X X X X X X X X X X X X X X X X X X X X X X</w:t>
      </w:r>
      <w:r w:rsidR="003F0EB9">
        <w:rPr>
          <w:rFonts w:cs="Times New Roman"/>
          <w:szCs w:val="18"/>
        </w:rPr>
        <w:t xml:space="preserve"> </w:t>
      </w:r>
      <w:r w:rsidR="003F0EB9">
        <w:rPr>
          <w:rFonts w:cs="Times New Roman"/>
          <w:szCs w:val="18"/>
        </w:rPr>
        <w:t xml:space="preserve">X X X X X X X X X X X X X X X X X X X </w:t>
      </w:r>
      <w:r w:rsidR="003F0EB9">
        <w:rPr>
          <w:rFonts w:cs="Times New Roman"/>
          <w:szCs w:val="18"/>
        </w:rPr>
        <w:t>X X X X X X</w:t>
      </w:r>
      <w:r w:rsidR="00016441" w:rsidRPr="008B405F">
        <w:rPr>
          <w:rFonts w:cs="Times New Roman"/>
          <w:szCs w:val="18"/>
        </w:rPr>
        <w:t>.</w:t>
      </w:r>
      <w:proofErr w:type="gramEnd"/>
      <w:r w:rsidR="00016441" w:rsidRPr="008B405F">
        <w:rPr>
          <w:rFonts w:cs="Times New Roman"/>
          <w:szCs w:val="18"/>
        </w:rPr>
        <w:t xml:space="preserve"> The double-blind experiment reveals that proposed method outperforms other algorithms.</w:t>
      </w:r>
      <w:commentRangeEnd w:id="13"/>
      <w:r w:rsidR="00322FAC">
        <w:rPr>
          <w:rStyle w:val="ad"/>
          <w:rFonts w:ascii="Calibri" w:eastAsia="宋体" w:hAnsi="Calibri"/>
        </w:rPr>
        <w:commentReference w:id="13"/>
      </w:r>
    </w:p>
    <w:p w14:paraId="6B6B330A" w14:textId="77777777" w:rsidR="002E144F" w:rsidRDefault="00DB2977" w:rsidP="00606EAE">
      <w:pPr>
        <w:pStyle w:val="10e"/>
        <w:ind w:left="416" w:right="416"/>
        <w:sectPr w:rsidR="002E144F" w:rsidSect="002C247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104"/>
          <w:cols w:space="454"/>
          <w:titlePg/>
          <w:docGrid w:linePitch="309"/>
        </w:sectPr>
      </w:pPr>
      <w:commentRangeStart w:id="14"/>
      <w:r w:rsidRPr="00E43484">
        <w:rPr>
          <w:rFonts w:hint="eastAsia"/>
          <w:b/>
        </w:rPr>
        <w:t xml:space="preserve">Key words </w:t>
      </w:r>
      <w:commentRangeEnd w:id="14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14"/>
      </w:r>
      <w:commentRangeStart w:id="15"/>
      <w:r w:rsidRPr="00E43484">
        <w:rPr>
          <w:rFonts w:hint="eastAsia"/>
          <w:b/>
        </w:rPr>
        <w:t xml:space="preserve"> </w:t>
      </w:r>
      <w:r w:rsidR="00016441" w:rsidRPr="008B405F">
        <w:rPr>
          <w:rFonts w:cs="Times New Roman"/>
          <w:szCs w:val="18"/>
        </w:rPr>
        <w:t>story chain; word coverage; explainable; RPCA; random walk</w:t>
      </w:r>
      <w:commentRangeEnd w:id="15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15"/>
      </w:r>
    </w:p>
    <w:p w14:paraId="0A91FA07" w14:textId="1FA05EF8" w:rsidR="009F767C" w:rsidRPr="008B405F" w:rsidRDefault="009F767C" w:rsidP="00D43D5A">
      <w:pPr>
        <w:ind w:firstLine="416"/>
        <w:rPr>
          <w:lang w:eastAsia="zh-CN"/>
        </w:rPr>
      </w:pPr>
      <w:commentRangeStart w:id="16"/>
      <w:r w:rsidRPr="008B405F">
        <w:rPr>
          <w:lang w:eastAsia="zh-CN"/>
        </w:rPr>
        <w:t>面对大量信息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读者容易迷失在局部的信息中</w:t>
      </w:r>
      <w:r w:rsidR="00D43D5A">
        <w:rPr>
          <w:rFonts w:hint="eastAsia"/>
          <w:lang w:eastAsia="zh-CN"/>
        </w:rPr>
        <w:t>,</w:t>
      </w:r>
      <w:r w:rsidRPr="008B405F">
        <w:rPr>
          <w:lang w:eastAsia="zh-CN"/>
        </w:rPr>
        <w:t>逐渐丧失对信息的全局把控</w:t>
      </w:r>
      <w:r w:rsidR="00D56535">
        <w:rPr>
          <w:rFonts w:hint="eastAsia"/>
          <w:lang w:eastAsia="zh-CN"/>
        </w:rPr>
        <w:t>。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</w:t>
      </w:r>
      <w:r w:rsidR="00387ADE" w:rsidRP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</w:t>
      </w:r>
      <w:r w:rsidR="00387ADE" w:rsidRP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</w:t>
      </w:r>
      <w:r w:rsidR="00387ADE" w:rsidRP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</w:t>
      </w:r>
      <w:r w:rsidR="00387ADE" w:rsidRP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 xml:space="preserve">X X X X X X X X X X X X X X X X X X X X X X X X X X X X X X X </w:t>
      </w:r>
      <w:r w:rsidR="00387ADE" w:rsidRPr="00387ADE">
        <w:rPr>
          <w:rFonts w:cs="Times New Roman"/>
          <w:szCs w:val="20"/>
          <w:lang w:eastAsia="zh-CN"/>
        </w:rPr>
        <w:t>X X X X X</w:t>
      </w:r>
      <w:r w:rsidR="00387ADE">
        <w:rPr>
          <w:rFonts w:cs="Times New Roman"/>
          <w:szCs w:val="18"/>
          <w:lang w:eastAsia="zh-CN"/>
        </w:rPr>
        <w:t xml:space="preserve"> </w:t>
      </w:r>
      <w:r w:rsidRPr="008B405F">
        <w:rPr>
          <w:lang w:eastAsia="zh-CN"/>
        </w:rPr>
        <w:t>; 3)</w:t>
      </w:r>
      <w:r w:rsidRPr="008B405F">
        <w:rPr>
          <w:lang w:eastAsia="zh-CN"/>
        </w:rPr>
        <w:t>脉络构建复杂度高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多数研究为保证脉络的全局特性而对整个数据集进行多次迭代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缺乏对数据</w:t>
      </w:r>
      <w:proofErr w:type="gramStart"/>
      <w:r w:rsidRPr="008B405F">
        <w:rPr>
          <w:lang w:eastAsia="zh-CN"/>
        </w:rPr>
        <w:t>集大小</w:t>
      </w:r>
      <w:proofErr w:type="gramEnd"/>
      <w:r w:rsidRPr="008B405F">
        <w:rPr>
          <w:lang w:eastAsia="zh-CN"/>
        </w:rPr>
        <w:t>进行有效降级。</w:t>
      </w:r>
    </w:p>
    <w:p w14:paraId="69BEEBD8" w14:textId="03832A59" w:rsidR="00387ADE" w:rsidRDefault="009F767C" w:rsidP="009F767C">
      <w:pPr>
        <w:ind w:firstLine="416"/>
        <w:rPr>
          <w:spacing w:val="0"/>
          <w:lang w:eastAsia="zh-CN"/>
        </w:rPr>
      </w:pPr>
      <w:r w:rsidRPr="008B405F">
        <w:rPr>
          <w:lang w:eastAsia="zh-CN"/>
        </w:rPr>
        <w:t>基于以上问题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本文提出一种新闻脉络链构建方法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将脉络构建视为词覆盖问题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在依赖新闻内在逻辑性进行词覆盖的同时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也完成了结构化逻辑且可解释的脉</w:t>
      </w:r>
      <w:r w:rsidRPr="009F767C">
        <w:rPr>
          <w:lang w:eastAsia="zh-CN"/>
        </w:rPr>
        <w:t>络</w:t>
      </w:r>
      <w:r w:rsidRPr="008B405F">
        <w:rPr>
          <w:lang w:eastAsia="zh-CN"/>
        </w:rPr>
        <w:t>构建。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>
        <w:rPr>
          <w:rFonts w:hint="eastAsia"/>
          <w:spacing w:val="0"/>
          <w:lang w:eastAsia="zh-CN"/>
        </w:rPr>
        <w:t>。</w:t>
      </w:r>
    </w:p>
    <w:p w14:paraId="1D318788" w14:textId="5C6AB3C7" w:rsidR="009F767C" w:rsidRPr="008B405F" w:rsidRDefault="009F767C" w:rsidP="00387ADE">
      <w:pPr>
        <w:ind w:firstLineChars="0" w:firstLine="0"/>
        <w:rPr>
          <w:lang w:eastAsia="zh-CN"/>
        </w:rPr>
      </w:pPr>
      <w:r w:rsidRPr="008B405F">
        <w:rPr>
          <w:lang w:eastAsia="zh-CN"/>
        </w:rPr>
        <w:lastRenderedPageBreak/>
        <w:t>例如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读者对马航</w:t>
      </w:r>
      <w:r w:rsidRPr="008B405F">
        <w:rPr>
          <w:lang w:eastAsia="zh-CN"/>
        </w:rPr>
        <w:t>(M</w:t>
      </w:r>
      <w:r w:rsidRPr="00387ADE">
        <w:rPr>
          <w:sz w:val="18"/>
          <w:szCs w:val="18"/>
          <w:lang w:eastAsia="zh-CN"/>
        </w:rPr>
        <w:t>H</w:t>
      </w:r>
      <w:r w:rsidRPr="008B405F">
        <w:rPr>
          <w:lang w:eastAsia="zh-CN"/>
        </w:rPr>
        <w:t>370)</w:t>
      </w:r>
      <w:r w:rsidRPr="008B405F">
        <w:rPr>
          <w:lang w:eastAsia="zh-CN"/>
        </w:rPr>
        <w:t>事件感兴趣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那么算法给出的可能输出如图</w:t>
      </w:r>
      <w:r w:rsidRPr="008B405F">
        <w:rPr>
          <w:lang w:eastAsia="zh-CN"/>
        </w:rPr>
        <w:t>1</w:t>
      </w:r>
      <w:r w:rsidRPr="008B405F">
        <w:rPr>
          <w:lang w:eastAsia="zh-CN"/>
        </w:rPr>
        <w:t>所示。</w:t>
      </w:r>
      <w:commentRangeEnd w:id="16"/>
      <w:r w:rsidR="00322FAC">
        <w:rPr>
          <w:rStyle w:val="ad"/>
          <w:rFonts w:ascii="Calibri" w:eastAsia="宋体" w:hAnsi="Calibri"/>
        </w:rPr>
        <w:commentReference w:id="16"/>
      </w:r>
    </w:p>
    <w:p w14:paraId="10292D99" w14:textId="77777777" w:rsidR="00016441" w:rsidRDefault="00354D76" w:rsidP="009F767C">
      <w:pPr>
        <w:pStyle w:val="19"/>
        <w:spacing w:beforeLines="0" w:after="120"/>
      </w:pPr>
      <w:commentRangeStart w:id="17"/>
      <w:r>
        <w:rPr>
          <w:noProof/>
        </w:rPr>
        <w:drawing>
          <wp:inline distT="0" distB="0" distL="0" distR="0" wp14:anchorId="266752D1" wp14:editId="64E0D817">
            <wp:extent cx="2267712" cy="1152144"/>
            <wp:effectExtent l="19050" t="0" r="0" b="0"/>
            <wp:docPr id="1" name="图片 0" descr="155w0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w088.ti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67712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7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7"/>
      </w:r>
    </w:p>
    <w:p w14:paraId="16C6FB1C" w14:textId="5D243ECF" w:rsidR="009F767C" w:rsidRPr="008B405F" w:rsidRDefault="009F767C" w:rsidP="009F767C">
      <w:pPr>
        <w:pStyle w:val="20"/>
        <w:ind w:left="534" w:hanging="534"/>
        <w:jc w:val="center"/>
        <w:rPr>
          <w:rFonts w:hint="eastAsia"/>
        </w:rPr>
      </w:pPr>
      <w:commentRangeStart w:id="18"/>
      <w:r w:rsidRPr="008B405F">
        <w:t>图</w:t>
      </w:r>
      <w:r w:rsidRPr="008B405F">
        <w:t xml:space="preserve">1 </w:t>
      </w:r>
      <w:r>
        <w:rPr>
          <w:rFonts w:hint="eastAsia"/>
        </w:rPr>
        <w:t xml:space="preserve"> </w:t>
      </w:r>
      <w:commentRangeEnd w:id="18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18"/>
      </w:r>
      <w:commentRangeStart w:id="19"/>
      <w:r w:rsidRPr="008B405F">
        <w:t>马</w:t>
      </w:r>
      <w:r w:rsidR="00387ADE">
        <w:t>航事件</w:t>
      </w:r>
      <w:r w:rsidR="00387ADE">
        <w:rPr>
          <w:rFonts w:hint="eastAsia"/>
        </w:rPr>
        <w:t xml:space="preserve">X X X X X </w:t>
      </w:r>
      <w:commentRangeEnd w:id="19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19"/>
      </w:r>
    </w:p>
    <w:p w14:paraId="6A9C214F" w14:textId="77777777" w:rsidR="009F767C" w:rsidRDefault="009F767C" w:rsidP="009F767C">
      <w:pPr>
        <w:pStyle w:val="21e"/>
        <w:ind w:left="623" w:hanging="623"/>
        <w:jc w:val="center"/>
      </w:pPr>
      <w:r w:rsidRPr="008B405F">
        <w:t>Fig.</w:t>
      </w:r>
      <w:r w:rsidR="00D56535">
        <w:rPr>
          <w:rFonts w:hint="eastAsia"/>
        </w:rPr>
        <w:t xml:space="preserve"> </w:t>
      </w:r>
      <w:proofErr w:type="gramStart"/>
      <w:r w:rsidRPr="008B405F">
        <w:t xml:space="preserve">1 </w:t>
      </w:r>
      <w:r>
        <w:rPr>
          <w:rFonts w:hint="eastAsia"/>
        </w:rPr>
        <w:t xml:space="preserve"> </w:t>
      </w:r>
      <w:r w:rsidRPr="008B405F">
        <w:t>An</w:t>
      </w:r>
      <w:proofErr w:type="gramEnd"/>
      <w:r w:rsidRPr="008B405F">
        <w:t xml:space="preserve"> example story chain of MH370 news event</w:t>
      </w:r>
    </w:p>
    <w:p w14:paraId="02B6C020" w14:textId="77777777" w:rsidR="009F767C" w:rsidRPr="009F767C" w:rsidRDefault="009F767C" w:rsidP="009F767C">
      <w:pPr>
        <w:ind w:firstLine="136"/>
        <w:rPr>
          <w:sz w:val="6"/>
        </w:rPr>
      </w:pPr>
    </w:p>
    <w:p w14:paraId="37F538BC" w14:textId="77777777" w:rsidR="009F767C" w:rsidRPr="008B405F" w:rsidRDefault="009F767C" w:rsidP="009F767C">
      <w:pPr>
        <w:pStyle w:val="11"/>
        <w:rPr>
          <w:rFonts w:hint="eastAsia"/>
          <w:szCs w:val="21"/>
        </w:rPr>
      </w:pPr>
      <w:commentRangeStart w:id="20"/>
      <w:r>
        <w:rPr>
          <w:rFonts w:hint="eastAsia"/>
        </w:rPr>
        <w:t xml:space="preserve">1  </w:t>
      </w:r>
      <w:commentRangeEnd w:id="20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0"/>
      </w:r>
      <w:commentRangeStart w:id="21"/>
      <w:r w:rsidRPr="008B405F">
        <w:t>相关工作</w:t>
      </w:r>
      <w:commentRangeEnd w:id="21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1"/>
      </w:r>
    </w:p>
    <w:p w14:paraId="558E451C" w14:textId="79E9B26D" w:rsidR="009F767C" w:rsidRPr="008B405F" w:rsidRDefault="009F767C" w:rsidP="009F767C">
      <w:pPr>
        <w:ind w:firstLine="416"/>
        <w:rPr>
          <w:lang w:eastAsia="zh-CN"/>
        </w:rPr>
      </w:pPr>
      <w:commentRangeStart w:id="22"/>
      <w:r w:rsidRPr="008B405F">
        <w:rPr>
          <w:lang w:eastAsia="zh-CN"/>
        </w:rPr>
        <w:t>信息过载使得研究人员开始寻找各种信息中隐含的故事发展脉络</w:t>
      </w:r>
      <w:r w:rsidRPr="008B405F">
        <w:rPr>
          <w:lang w:eastAsia="zh-CN"/>
        </w:rPr>
        <w:t xml:space="preserve">, </w:t>
      </w:r>
      <w:proofErr w:type="gramStart"/>
      <w:r w:rsidRPr="008B405F">
        <w:rPr>
          <w:lang w:eastAsia="zh-CN"/>
        </w:rPr>
        <w:t>比如微博</w:t>
      </w:r>
      <w:proofErr w:type="gramEnd"/>
      <w:r w:rsidRPr="008B405F">
        <w:rPr>
          <w:vertAlign w:val="superscript"/>
          <w:lang w:eastAsia="zh-CN"/>
        </w:rPr>
        <w:t>[1</w:t>
      </w:r>
      <w:r w:rsidRPr="00D56535">
        <w:rPr>
          <w:rFonts w:ascii="Symbol" w:hAnsi="Symbol"/>
          <w:vertAlign w:val="superscript"/>
          <w:lang w:eastAsia="zh-CN"/>
        </w:rPr>
        <w:t></w:t>
      </w:r>
      <w:r w:rsidRPr="008B405F">
        <w:rPr>
          <w:vertAlign w:val="superscript"/>
          <w:lang w:eastAsia="zh-CN"/>
        </w:rPr>
        <w:t>4]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新闻</w:t>
      </w:r>
      <w:r w:rsidRPr="008B405F">
        <w:rPr>
          <w:vertAlign w:val="superscript"/>
          <w:lang w:eastAsia="zh-CN"/>
        </w:rPr>
        <w:t>[5</w:t>
      </w:r>
      <w:r w:rsidRPr="00D56535">
        <w:rPr>
          <w:rFonts w:ascii="Symbol" w:hAnsi="Symbol"/>
          <w:vertAlign w:val="superscript"/>
          <w:lang w:eastAsia="zh-CN"/>
        </w:rPr>
        <w:t></w:t>
      </w:r>
      <w:r w:rsidRPr="008B405F">
        <w:rPr>
          <w:vertAlign w:val="superscript"/>
          <w:lang w:eastAsia="zh-CN"/>
        </w:rPr>
        <w:t>7]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论</w:t>
      </w:r>
      <w:r>
        <w:rPr>
          <w:rFonts w:hint="eastAsia"/>
          <w:lang w:eastAsia="zh-CN"/>
        </w:rPr>
        <w:t xml:space="preserve">   </w:t>
      </w:r>
      <w:r w:rsidRPr="008B405F">
        <w:rPr>
          <w:lang w:eastAsia="zh-CN"/>
        </w:rPr>
        <w:t>文</w:t>
      </w:r>
      <w:r w:rsidRPr="008B405F">
        <w:rPr>
          <w:vertAlign w:val="superscript"/>
          <w:lang w:eastAsia="zh-CN"/>
        </w:rPr>
        <w:t>[8</w:t>
      </w:r>
      <w:r w:rsidRPr="00D56535">
        <w:rPr>
          <w:rFonts w:ascii="Symbol" w:hAnsi="Symbol"/>
          <w:vertAlign w:val="superscript"/>
          <w:lang w:eastAsia="zh-CN"/>
        </w:rPr>
        <w:t></w:t>
      </w:r>
      <w:r w:rsidRPr="008B405F">
        <w:rPr>
          <w:vertAlign w:val="superscript"/>
          <w:lang w:eastAsia="zh-CN"/>
        </w:rPr>
        <w:t>9]</w:t>
      </w:r>
      <w:r w:rsidRPr="008B405F">
        <w:rPr>
          <w:lang w:eastAsia="zh-CN"/>
        </w:rPr>
        <w:t>以及邮件</w:t>
      </w:r>
      <w:r w:rsidRPr="008B405F">
        <w:rPr>
          <w:vertAlign w:val="superscript"/>
          <w:lang w:eastAsia="zh-CN"/>
        </w:rPr>
        <w:t>[10]</w:t>
      </w:r>
      <w:r w:rsidRPr="008B405F">
        <w:rPr>
          <w:lang w:eastAsia="zh-CN"/>
        </w:rPr>
        <w:t>。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387ADE">
        <w:rPr>
          <w:rFonts w:cs="Times New Roman"/>
          <w:szCs w:val="20"/>
          <w:lang w:eastAsia="zh-CN"/>
        </w:rPr>
        <w:t xml:space="preserve"> </w:t>
      </w:r>
      <w:r w:rsidR="00387ADE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 w:rsidRPr="006D0DAC">
        <w:rPr>
          <w:rFonts w:cs="Times New Roman"/>
          <w:szCs w:val="20"/>
          <w:lang w:eastAsia="zh-CN"/>
        </w:rPr>
        <w:t xml:space="preserve"> </w:t>
      </w:r>
      <w:r w:rsidR="006D0DAC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X X X </w:t>
      </w:r>
      <w:r w:rsidR="006D0DAC">
        <w:rPr>
          <w:rFonts w:cs="Times New Roman"/>
          <w:szCs w:val="20"/>
          <w:lang w:eastAsia="zh-CN"/>
        </w:rPr>
        <w:t>X X X X X X</w:t>
      </w:r>
      <w:r w:rsidRPr="008B405F">
        <w:rPr>
          <w:lang w:eastAsia="zh-CN"/>
        </w:rPr>
        <w:t>。类似地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文献</w:t>
      </w:r>
      <w:r w:rsidRPr="008B405F">
        <w:rPr>
          <w:lang w:eastAsia="zh-CN"/>
        </w:rPr>
        <w:t>[</w:t>
      </w:r>
      <w:r w:rsidR="00D56535">
        <w:rPr>
          <w:rFonts w:hint="eastAsia"/>
          <w:lang w:eastAsia="zh-CN"/>
        </w:rPr>
        <w:t>13</w:t>
      </w:r>
      <w:r w:rsidRPr="00D56535">
        <w:rPr>
          <w:rFonts w:ascii="Symbol" w:hAnsi="Symbol"/>
          <w:lang w:eastAsia="zh-CN"/>
        </w:rPr>
        <w:t></w:t>
      </w:r>
      <w:r w:rsidR="00D56535">
        <w:rPr>
          <w:rFonts w:hint="eastAsia"/>
          <w:lang w:eastAsia="zh-CN"/>
        </w:rPr>
        <w:t>19</w:t>
      </w:r>
      <w:r w:rsidRPr="008B405F">
        <w:rPr>
          <w:lang w:eastAsia="zh-CN"/>
        </w:rPr>
        <w:t>]</w:t>
      </w:r>
      <w:r w:rsidRPr="008B405F">
        <w:rPr>
          <w:lang w:eastAsia="zh-CN"/>
        </w:rPr>
        <w:t>通过发现新闻事件子类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并利用其相互依赖关系</w:t>
      </w:r>
      <w:proofErr w:type="gramStart"/>
      <w:r w:rsidRPr="008B405F">
        <w:rPr>
          <w:lang w:eastAsia="zh-CN"/>
        </w:rPr>
        <w:t>构建图结构</w:t>
      </w:r>
      <w:proofErr w:type="gramEnd"/>
      <w:r w:rsidRPr="008B405F">
        <w:rPr>
          <w:lang w:eastAsia="zh-CN"/>
        </w:rPr>
        <w:t>(</w:t>
      </w:r>
      <w:r w:rsidRPr="008B405F">
        <w:rPr>
          <w:lang w:eastAsia="zh-CN"/>
        </w:rPr>
        <w:t>动态主题模型</w:t>
      </w:r>
      <w:r w:rsidRPr="008B405F">
        <w:rPr>
          <w:lang w:eastAsia="zh-CN"/>
        </w:rPr>
        <w:t xml:space="preserve">), </w:t>
      </w:r>
      <w:r w:rsidRPr="008B405F">
        <w:rPr>
          <w:lang w:eastAsia="zh-CN"/>
        </w:rPr>
        <w:t>但</w:t>
      </w:r>
      <w:r w:rsidR="00AA2CBE">
        <w:rPr>
          <w:rFonts w:hint="eastAsia"/>
          <w:lang w:eastAsia="zh-CN"/>
        </w:rPr>
        <w:t>是</w:t>
      </w:r>
      <w:r w:rsidRPr="008B405F">
        <w:rPr>
          <w:lang w:eastAsia="zh-CN"/>
        </w:rPr>
        <w:t>均未考虑</w:t>
      </w:r>
      <w:proofErr w:type="gramStart"/>
      <w:r w:rsidRPr="008B405F">
        <w:rPr>
          <w:lang w:eastAsia="zh-CN"/>
        </w:rPr>
        <w:t>图结构</w:t>
      </w:r>
      <w:proofErr w:type="gramEnd"/>
      <w:r w:rsidRPr="008B405F">
        <w:rPr>
          <w:lang w:eastAsia="zh-CN"/>
        </w:rPr>
        <w:t>的连贯性问题。</w:t>
      </w:r>
    </w:p>
    <w:p w14:paraId="4DFE3895" w14:textId="5BAE6AC3" w:rsidR="009F767C" w:rsidRPr="008B405F" w:rsidRDefault="009F767C" w:rsidP="009F767C">
      <w:pPr>
        <w:ind w:firstLine="416"/>
        <w:rPr>
          <w:lang w:eastAsia="zh-CN"/>
        </w:rPr>
      </w:pPr>
      <w:r w:rsidRPr="008B405F">
        <w:rPr>
          <w:lang w:eastAsia="zh-CN"/>
        </w:rPr>
        <w:t>MDS</w:t>
      </w:r>
      <w:r w:rsidRPr="00D56535">
        <w:rPr>
          <w:sz w:val="2"/>
          <w:lang w:eastAsia="zh-CN"/>
        </w:rPr>
        <w:t xml:space="preserve"> </w:t>
      </w:r>
      <w:r w:rsidRPr="008B405F">
        <w:rPr>
          <w:lang w:eastAsia="zh-CN"/>
        </w:rPr>
        <w:t>(</w:t>
      </w:r>
      <w:r w:rsidRPr="008B405F">
        <w:rPr>
          <w:lang w:eastAsia="zh-CN"/>
        </w:rPr>
        <w:t>多文本总结</w:t>
      </w:r>
      <w:r w:rsidRPr="008B405F">
        <w:rPr>
          <w:lang w:eastAsia="zh-CN"/>
        </w:rPr>
        <w:t>)</w:t>
      </w:r>
      <w:r w:rsidRPr="008B405F">
        <w:rPr>
          <w:lang w:eastAsia="zh-CN"/>
        </w:rPr>
        <w:t>通过选取代表性的句子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以时序的方式构建时间轴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完成对文档集合的总结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为构建脉络提供了一个文本总结的新思路。</w:t>
      </w:r>
      <w:r w:rsidR="006D0DAC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>
        <w:rPr>
          <w:rFonts w:cs="Times New Roman"/>
          <w:szCs w:val="20"/>
          <w:lang w:eastAsia="zh-CN"/>
        </w:rPr>
        <w:t xml:space="preserve"> </w:t>
      </w:r>
      <w:r w:rsidR="006D0DAC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X X X X X X X X X X X X X X X X X X X X X X X X X X X X X X X </w:t>
      </w:r>
      <w:r w:rsidR="006D0DAC">
        <w:rPr>
          <w:rFonts w:cs="Times New Roman"/>
          <w:szCs w:val="20"/>
          <w:lang w:eastAsia="zh-CN"/>
        </w:rPr>
        <w:t>X X</w:t>
      </w:r>
      <w:r w:rsidRPr="008B405F">
        <w:rPr>
          <w:lang w:eastAsia="zh-CN"/>
        </w:rPr>
        <w:t xml:space="preserve">; </w:t>
      </w:r>
      <w:r w:rsidRPr="008B405F">
        <w:rPr>
          <w:lang w:eastAsia="zh-CN"/>
        </w:rPr>
        <w:t>第三类是</w:t>
      </w:r>
      <w:r w:rsidR="00D56535">
        <w:rPr>
          <w:rFonts w:hint="eastAsia"/>
          <w:lang w:eastAsia="zh-CN"/>
        </w:rPr>
        <w:t>前两类的综合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文献</w:t>
      </w:r>
      <w:r w:rsidRPr="008B405F">
        <w:rPr>
          <w:lang w:eastAsia="zh-CN"/>
        </w:rPr>
        <w:t>[</w:t>
      </w:r>
      <w:r w:rsidR="00D56535">
        <w:rPr>
          <w:rFonts w:hint="eastAsia"/>
          <w:lang w:eastAsia="zh-CN"/>
        </w:rPr>
        <w:t>26</w:t>
      </w:r>
      <w:r w:rsidRPr="00D56535">
        <w:rPr>
          <w:rFonts w:ascii="Symbol" w:hAnsi="Symbol"/>
          <w:lang w:eastAsia="zh-CN"/>
        </w:rPr>
        <w:t></w:t>
      </w:r>
      <w:r w:rsidR="00D56535">
        <w:rPr>
          <w:rFonts w:hint="eastAsia"/>
          <w:lang w:eastAsia="zh-CN"/>
        </w:rPr>
        <w:t>27</w:t>
      </w:r>
      <w:r w:rsidRPr="008B405F">
        <w:rPr>
          <w:lang w:eastAsia="zh-CN"/>
        </w:rPr>
        <w:t>]</w:t>
      </w:r>
      <w:r w:rsidRPr="008B405F">
        <w:rPr>
          <w:lang w:eastAsia="zh-CN"/>
        </w:rPr>
        <w:t>通过矩阵分解对句子进行潜在的语义分析。这三大类</w:t>
      </w:r>
      <w:r w:rsidR="00D56535">
        <w:rPr>
          <w:rFonts w:hint="eastAsia"/>
          <w:lang w:eastAsia="zh-CN"/>
        </w:rPr>
        <w:t>方法</w:t>
      </w:r>
      <w:r w:rsidRPr="008B405F">
        <w:rPr>
          <w:lang w:eastAsia="zh-CN"/>
        </w:rPr>
        <w:t>(</w:t>
      </w:r>
      <w:r w:rsidRPr="008B405F">
        <w:rPr>
          <w:lang w:eastAsia="zh-CN"/>
        </w:rPr>
        <w:t>包括第三类的潜在语义</w:t>
      </w:r>
      <w:r w:rsidRPr="008B405F">
        <w:rPr>
          <w:lang w:eastAsia="zh-CN"/>
        </w:rPr>
        <w:t>)</w:t>
      </w:r>
      <w:r w:rsidRPr="008B405F">
        <w:rPr>
          <w:lang w:eastAsia="zh-CN"/>
        </w:rPr>
        <w:t>以</w:t>
      </w:r>
      <w:r w:rsidRPr="00D56535">
        <w:rPr>
          <w:spacing w:val="-20"/>
          <w:lang w:eastAsia="zh-CN"/>
        </w:rPr>
        <w:t>及</w:t>
      </w:r>
      <w:r w:rsidRPr="008B405F">
        <w:rPr>
          <w:lang w:eastAsia="zh-CN"/>
        </w:rPr>
        <w:t>TD</w:t>
      </w:r>
      <w:r w:rsidRPr="00D56535">
        <w:rPr>
          <w:spacing w:val="-14"/>
          <w:lang w:eastAsia="zh-CN"/>
        </w:rPr>
        <w:t>T</w:t>
      </w:r>
      <w:r w:rsidRPr="008B405F">
        <w:rPr>
          <w:lang w:eastAsia="zh-CN"/>
        </w:rPr>
        <w:t>都无法给生成的脉络结果提供可解释性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而缺乏可解释机制会大大增加对脉络链的理解难度。</w:t>
      </w:r>
      <w:r w:rsidRPr="008B405F">
        <w:rPr>
          <w:lang w:eastAsia="zh-CN"/>
        </w:rPr>
        <w:t xml:space="preserve"> </w:t>
      </w:r>
      <w:commentRangeEnd w:id="22"/>
      <w:r w:rsidR="00322FAC">
        <w:rPr>
          <w:rStyle w:val="ad"/>
          <w:rFonts w:ascii="Calibri" w:eastAsia="宋体" w:hAnsi="Calibri"/>
        </w:rPr>
        <w:commentReference w:id="22"/>
      </w:r>
    </w:p>
    <w:p w14:paraId="2CCD9E2C" w14:textId="77777777" w:rsidR="009F767C" w:rsidRPr="008B405F" w:rsidRDefault="009F767C" w:rsidP="00513DB8">
      <w:pPr>
        <w:pStyle w:val="11"/>
        <w:spacing w:before="220" w:after="0"/>
        <w:rPr>
          <w:rFonts w:hint="eastAsia"/>
        </w:rPr>
      </w:pPr>
      <w:commentRangeStart w:id="23"/>
      <w:r>
        <w:rPr>
          <w:rFonts w:hint="eastAsia"/>
        </w:rPr>
        <w:t xml:space="preserve">2 </w:t>
      </w:r>
      <w:commentRangeEnd w:id="23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3"/>
      </w:r>
      <w:r>
        <w:rPr>
          <w:rFonts w:hint="eastAsia"/>
        </w:rPr>
        <w:t xml:space="preserve"> </w:t>
      </w:r>
      <w:commentRangeStart w:id="24"/>
      <w:r w:rsidRPr="008B405F">
        <w:t>算法总体设计</w:t>
      </w:r>
      <w:commentRangeEnd w:id="24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4"/>
      </w:r>
    </w:p>
    <w:p w14:paraId="6739C2FE" w14:textId="77777777" w:rsidR="009F767C" w:rsidRPr="008B405F" w:rsidRDefault="009F767C" w:rsidP="009F767C">
      <w:pPr>
        <w:pStyle w:val="12"/>
        <w:rPr>
          <w:rFonts w:eastAsia="黑体" w:hint="eastAsia"/>
        </w:rPr>
      </w:pPr>
      <w:commentRangeStart w:id="25"/>
      <w:r w:rsidRPr="008B405F">
        <w:t xml:space="preserve">2.1  </w:t>
      </w:r>
      <w:commentRangeEnd w:id="25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5"/>
      </w:r>
      <w:commentRangeStart w:id="26"/>
      <w:r w:rsidRPr="008B405F">
        <w:rPr>
          <w:rFonts w:eastAsia="黑体"/>
          <w:sz w:val="24"/>
        </w:rPr>
        <w:t>词覆盖方法</w:t>
      </w:r>
      <w:commentRangeEnd w:id="26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6"/>
      </w:r>
    </w:p>
    <w:p w14:paraId="2DFA6F47" w14:textId="128BA6A2" w:rsidR="009F767C" w:rsidRPr="008B405F" w:rsidRDefault="009F767C" w:rsidP="009F767C">
      <w:pPr>
        <w:ind w:firstLine="416"/>
        <w:rPr>
          <w:lang w:eastAsia="zh-CN"/>
        </w:rPr>
      </w:pPr>
      <w:commentRangeStart w:id="27"/>
      <w:r w:rsidRPr="008B405F">
        <w:rPr>
          <w:lang w:eastAsia="zh-CN"/>
        </w:rPr>
        <w:t>典型的搜索查询任务流程如下</w:t>
      </w:r>
      <w:r w:rsidRPr="008B405F">
        <w:rPr>
          <w:lang w:eastAsia="zh-CN"/>
        </w:rPr>
        <w:t xml:space="preserve">: </w:t>
      </w:r>
      <w:r w:rsidRPr="008B405F">
        <w:rPr>
          <w:lang w:eastAsia="zh-CN"/>
        </w:rPr>
        <w:t>给定查询词集合</w:t>
      </w:r>
      <w:r w:rsidRPr="00D56535">
        <w:rPr>
          <w:i/>
          <w:lang w:eastAsia="zh-CN"/>
        </w:rPr>
        <w:t>q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搜索引擎在数据库</w:t>
      </w:r>
      <w:r w:rsidR="00D56535">
        <w:rPr>
          <w:rFonts w:hint="eastAsia"/>
          <w:lang w:eastAsia="zh-CN"/>
        </w:rPr>
        <w:t>中</w:t>
      </w:r>
      <w:r w:rsidRPr="008B405F">
        <w:rPr>
          <w:lang w:eastAsia="zh-CN"/>
        </w:rPr>
        <w:t>逐个扫描并返回覆盖查询词</w:t>
      </w:r>
      <w:r w:rsidR="00D56535" w:rsidRPr="00D56535">
        <w:rPr>
          <w:i/>
          <w:lang w:eastAsia="zh-CN"/>
        </w:rPr>
        <w:t>q</w:t>
      </w:r>
      <w:r w:rsidRPr="008B405F">
        <w:rPr>
          <w:lang w:eastAsia="zh-CN"/>
        </w:rPr>
        <w:t>的文档集合</w:t>
      </w:r>
      <w:r w:rsidR="00D56535">
        <w:rPr>
          <w:rFonts w:hint="eastAsia"/>
          <w:lang w:eastAsia="zh-CN"/>
        </w:rPr>
        <w:t>。</w:t>
      </w:r>
      <w:r w:rsidR="006D0DAC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 w:rsidRPr="006D0DAC">
        <w:rPr>
          <w:rFonts w:cs="Times New Roman"/>
          <w:szCs w:val="20"/>
          <w:lang w:eastAsia="zh-CN"/>
        </w:rPr>
        <w:t xml:space="preserve"> </w:t>
      </w:r>
      <w:r w:rsidR="006D0DAC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>
        <w:rPr>
          <w:rFonts w:cs="Times New Roman"/>
          <w:szCs w:val="20"/>
          <w:lang w:eastAsia="zh-CN"/>
        </w:rPr>
        <w:t xml:space="preserve"> X X X</w:t>
      </w:r>
      <w:r w:rsidRPr="008B405F">
        <w:rPr>
          <w:lang w:eastAsia="zh-CN"/>
        </w:rPr>
        <w:t>。对比异同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新闻脉络链的构建引擎实质</w:t>
      </w:r>
      <w:r w:rsidR="00D56535">
        <w:rPr>
          <w:rFonts w:hint="eastAsia"/>
          <w:lang w:eastAsia="zh-CN"/>
        </w:rPr>
        <w:t>上</w:t>
      </w:r>
      <w:r w:rsidRPr="008B405F">
        <w:rPr>
          <w:lang w:eastAsia="zh-CN"/>
        </w:rPr>
        <w:t>是附加查询词扩展层的搜索引擎。</w:t>
      </w:r>
      <w:commentRangeEnd w:id="27"/>
      <w:r w:rsidR="00322FAC">
        <w:rPr>
          <w:rStyle w:val="ad"/>
          <w:rFonts w:ascii="Calibri" w:eastAsia="宋体" w:hAnsi="Calibri"/>
        </w:rPr>
        <w:commentReference w:id="27"/>
      </w:r>
    </w:p>
    <w:p w14:paraId="7B8BCAEF" w14:textId="77777777" w:rsidR="009F767C" w:rsidRPr="008B405F" w:rsidRDefault="009F767C" w:rsidP="009F767C">
      <w:pPr>
        <w:pStyle w:val="12"/>
        <w:rPr>
          <w:rFonts w:hint="eastAsia"/>
        </w:rPr>
      </w:pPr>
      <w:commentRangeStart w:id="28"/>
      <w:r w:rsidRPr="008B405F">
        <w:t>2.2</w:t>
      </w:r>
      <w:commentRangeEnd w:id="28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8"/>
      </w:r>
      <w:r w:rsidRPr="008B405F">
        <w:t xml:space="preserve">  </w:t>
      </w:r>
      <w:commentRangeStart w:id="29"/>
      <w:r w:rsidRPr="008B405F">
        <w:rPr>
          <w:rFonts w:eastAsia="黑体"/>
          <w:sz w:val="24"/>
        </w:rPr>
        <w:t>设计框架</w:t>
      </w:r>
      <w:commentRangeEnd w:id="29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29"/>
      </w:r>
    </w:p>
    <w:p w14:paraId="3CF5325A" w14:textId="4D6AADEB" w:rsidR="009F767C" w:rsidRPr="008B405F" w:rsidRDefault="009F767C" w:rsidP="009F767C">
      <w:pPr>
        <w:ind w:firstLine="416"/>
        <w:rPr>
          <w:lang w:eastAsia="zh-CN"/>
        </w:rPr>
      </w:pPr>
      <w:commentRangeStart w:id="30"/>
      <w:r w:rsidRPr="008B405F">
        <w:rPr>
          <w:lang w:eastAsia="zh-CN"/>
        </w:rPr>
        <w:t>基于查询词返回结果文档的研究已经很成熟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因此构建新闻脉络图的关键是快速定位词集</w:t>
      </w:r>
      <w:r w:rsidRPr="00D56535">
        <w:rPr>
          <w:spacing w:val="-20"/>
          <w:lang w:eastAsia="zh-CN"/>
        </w:rPr>
        <w:t>合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即完成从新闻事件查询词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>到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>的扩展。</w:t>
      </w:r>
      <w:r w:rsidR="006D0DAC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 w:rsidRPr="006D0DAC">
        <w:rPr>
          <w:rFonts w:cs="Times New Roman"/>
          <w:szCs w:val="20"/>
          <w:lang w:eastAsia="zh-CN"/>
        </w:rPr>
        <w:t xml:space="preserve"> </w:t>
      </w:r>
      <w:r w:rsidR="006D0DAC">
        <w:rPr>
          <w:rFonts w:cs="Times New Roman"/>
          <w:szCs w:val="20"/>
          <w:lang w:eastAsia="zh-CN"/>
        </w:rPr>
        <w:t xml:space="preserve">X X X X X X </w:t>
      </w:r>
      <w:r w:rsidRPr="008B405F">
        <w:rPr>
          <w:lang w:eastAsia="zh-CN"/>
        </w:rPr>
        <w:t>。</w:t>
      </w:r>
      <w:r w:rsidR="00D56535">
        <w:rPr>
          <w:rFonts w:hint="eastAsia"/>
          <w:lang w:eastAsia="zh-CN"/>
        </w:rPr>
        <w:t>由于</w:t>
      </w:r>
      <w:r w:rsidRPr="008B405F">
        <w:rPr>
          <w:lang w:eastAsia="zh-CN"/>
        </w:rPr>
        <w:t>无法</w:t>
      </w:r>
      <w:r w:rsidRPr="008B405F">
        <w:rPr>
          <w:lang w:eastAsia="zh-CN"/>
        </w:rPr>
        <w:t>“</w:t>
      </w:r>
      <w:r w:rsidRPr="008B405F">
        <w:rPr>
          <w:lang w:eastAsia="zh-CN"/>
        </w:rPr>
        <w:t>正面</w:t>
      </w:r>
      <w:r w:rsidRPr="008B405F">
        <w:rPr>
          <w:lang w:eastAsia="zh-CN"/>
        </w:rPr>
        <w:t>”</w:t>
      </w:r>
      <w:r w:rsidRPr="008B405F">
        <w:rPr>
          <w:lang w:eastAsia="zh-CN"/>
        </w:rPr>
        <w:t>得</w:t>
      </w:r>
      <w:r w:rsidRPr="00D56535">
        <w:rPr>
          <w:spacing w:val="-14"/>
          <w:lang w:eastAsia="zh-CN"/>
        </w:rPr>
        <w:t>知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本文则通过采用不断缩小候选词集合的方法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不断逼近真实</w:t>
      </w:r>
      <w:r w:rsidRPr="00D56535">
        <w:rPr>
          <w:spacing w:val="-20"/>
          <w:lang w:eastAsia="zh-CN"/>
        </w:rPr>
        <w:t>的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从而间接获取</w:t>
      </w:r>
      <w:r w:rsidRPr="008B405F">
        <w:rPr>
          <w:i/>
          <w:lang w:eastAsia="zh-CN"/>
        </w:rPr>
        <w:t>Q</w:t>
      </w:r>
      <w:r w:rsidRPr="008B405F">
        <w:rPr>
          <w:lang w:eastAsia="zh-CN"/>
        </w:rPr>
        <w:t>。</w:t>
      </w:r>
    </w:p>
    <w:p w14:paraId="25998688" w14:textId="1A10358E" w:rsidR="0041282A" w:rsidRPr="006F23CB" w:rsidRDefault="009F767C" w:rsidP="00D56535">
      <w:pPr>
        <w:ind w:firstLine="416"/>
        <w:rPr>
          <w:rFonts w:cs="Times New Roman"/>
          <w:lang w:eastAsia="zh-CN"/>
        </w:rPr>
      </w:pPr>
      <w:r w:rsidRPr="008B405F">
        <w:rPr>
          <w:lang w:eastAsia="zh-CN"/>
        </w:rPr>
        <w:t>新闻脉络链</w:t>
      </w:r>
      <w:r w:rsidR="006D0DAC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6D0DAC" w:rsidRPr="006D0DAC">
        <w:rPr>
          <w:rFonts w:cs="Times New Roman"/>
          <w:szCs w:val="20"/>
          <w:lang w:eastAsia="zh-CN"/>
        </w:rPr>
        <w:t xml:space="preserve"> </w:t>
      </w:r>
      <w:r w:rsidR="006D0DAC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</w:t>
      </w:r>
      <w:r w:rsidR="006D0DAC" w:rsidRPr="00387ADE">
        <w:rPr>
          <w:rFonts w:cs="Times New Roman"/>
          <w:szCs w:val="20"/>
          <w:lang w:eastAsia="zh-CN"/>
        </w:rPr>
        <w:lastRenderedPageBreak/>
        <w:t>X X X X X X X X X X X X X X X X X X X X X X X X X X X X X X X X X X X X X X X X X X X X X X X X X X X</w:t>
      </w:r>
      <w:r w:rsidR="006D0DAC" w:rsidRPr="006D0DAC">
        <w:rPr>
          <w:rFonts w:cs="Times New Roman"/>
          <w:szCs w:val="20"/>
          <w:lang w:eastAsia="zh-CN"/>
        </w:rPr>
        <w:t xml:space="preserve"> </w:t>
      </w:r>
      <w:r w:rsidR="006D0DAC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X X X X X X X X X X X X X X X X X X X X </w:t>
      </w:r>
      <w:r w:rsidR="006D0DAC" w:rsidRPr="00387ADE">
        <w:rPr>
          <w:rFonts w:cs="Times New Roman"/>
          <w:szCs w:val="20"/>
          <w:lang w:eastAsia="zh-CN"/>
        </w:rPr>
        <w:t xml:space="preserve">X X X X X X X X X X X </w:t>
      </w:r>
      <w:r w:rsidR="006D0DAC">
        <w:rPr>
          <w:rFonts w:cs="Times New Roman"/>
          <w:szCs w:val="20"/>
          <w:lang w:eastAsia="zh-CN"/>
        </w:rPr>
        <w:t>X X X X X X X X X</w:t>
      </w:r>
      <w:r w:rsidR="0041282A" w:rsidRPr="006F23CB">
        <w:rPr>
          <w:rFonts w:cs="Times New Roman"/>
          <w:lang w:eastAsia="zh-CN"/>
        </w:rPr>
        <w:t xml:space="preserve">, </w:t>
      </w:r>
      <w:r w:rsidR="0041282A" w:rsidRPr="006F23CB">
        <w:rPr>
          <w:rFonts w:cs="Times New Roman"/>
          <w:lang w:eastAsia="zh-CN"/>
        </w:rPr>
        <w:t>具体流程如图</w:t>
      </w:r>
      <w:r w:rsidR="0041282A" w:rsidRPr="006F23CB">
        <w:rPr>
          <w:rFonts w:cs="Times New Roman"/>
          <w:lang w:eastAsia="zh-CN"/>
        </w:rPr>
        <w:t>2</w:t>
      </w:r>
      <w:r w:rsidR="0041282A" w:rsidRPr="006F23CB">
        <w:rPr>
          <w:rFonts w:cs="Times New Roman"/>
          <w:lang w:eastAsia="zh-CN"/>
        </w:rPr>
        <w:t>所示。</w:t>
      </w:r>
      <w:commentRangeEnd w:id="30"/>
      <w:r w:rsidR="00322FAC">
        <w:rPr>
          <w:rStyle w:val="ad"/>
          <w:rFonts w:ascii="Calibri" w:eastAsia="宋体" w:hAnsi="Calibri"/>
        </w:rPr>
        <w:commentReference w:id="30"/>
      </w:r>
    </w:p>
    <w:p w14:paraId="0DCACF19" w14:textId="77777777" w:rsidR="00B411FB" w:rsidRPr="00D56535" w:rsidRDefault="00B411FB" w:rsidP="009F767C">
      <w:pPr>
        <w:ind w:firstLine="416"/>
        <w:rPr>
          <w:lang w:eastAsia="zh-CN"/>
        </w:rPr>
        <w:sectPr w:rsidR="00B411FB" w:rsidRPr="00D56535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3877B4B2" w14:textId="77777777" w:rsidR="009F767C" w:rsidRPr="0041282A" w:rsidRDefault="00B411FB" w:rsidP="00B411FB">
      <w:pPr>
        <w:pStyle w:val="19"/>
        <w:spacing w:beforeLines="0" w:after="120"/>
      </w:pPr>
      <w:commentRangeStart w:id="31"/>
      <w:r>
        <w:rPr>
          <w:noProof/>
        </w:rPr>
        <w:drawing>
          <wp:inline distT="0" distB="0" distL="0" distR="0" wp14:anchorId="2C533CC0" wp14:editId="104E691F">
            <wp:extent cx="5615940" cy="864108"/>
            <wp:effectExtent l="19050" t="0" r="3810" b="0"/>
            <wp:docPr id="7" name="图片 6" descr="155w0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w089.tif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15940" cy="864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1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31"/>
      </w:r>
    </w:p>
    <w:p w14:paraId="635BD67F" w14:textId="6E6C6550" w:rsidR="00B411FB" w:rsidRPr="008B405F" w:rsidRDefault="00B411FB" w:rsidP="00B411FB">
      <w:pPr>
        <w:pStyle w:val="20"/>
        <w:ind w:left="534" w:hanging="534"/>
        <w:jc w:val="center"/>
        <w:rPr>
          <w:rFonts w:hint="eastAsia"/>
        </w:rPr>
      </w:pPr>
      <w:commentRangeStart w:id="32"/>
      <w:r w:rsidRPr="008B405F">
        <w:t>图</w:t>
      </w:r>
      <w:r w:rsidRPr="008B405F">
        <w:t>2</w:t>
      </w:r>
      <w:commentRangeEnd w:id="32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32"/>
      </w:r>
      <w:r>
        <w:rPr>
          <w:rFonts w:hint="eastAsia"/>
        </w:rPr>
        <w:t xml:space="preserve">  </w:t>
      </w:r>
      <w:commentRangeStart w:id="33"/>
      <w:r w:rsidRPr="008B405F">
        <w:t>算</w:t>
      </w:r>
      <w:r w:rsidR="006D0DAC">
        <w:t>法</w:t>
      </w:r>
      <w:r w:rsidR="006D0DAC">
        <w:t>XX</w:t>
      </w:r>
      <w:commentRangeEnd w:id="33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33"/>
      </w:r>
    </w:p>
    <w:p w14:paraId="5540AB10" w14:textId="77777777" w:rsidR="00B411FB" w:rsidRPr="008B405F" w:rsidRDefault="00B411FB" w:rsidP="00B411FB">
      <w:pPr>
        <w:pStyle w:val="21e"/>
        <w:ind w:left="623" w:hanging="623"/>
        <w:jc w:val="center"/>
      </w:pPr>
      <w:r w:rsidRPr="008B405F">
        <w:t xml:space="preserve">Fig. </w:t>
      </w:r>
      <w:proofErr w:type="gramStart"/>
      <w:r w:rsidRPr="008B405F">
        <w:t>2</w:t>
      </w:r>
      <w:r>
        <w:rPr>
          <w:rFonts w:hint="eastAsia"/>
        </w:rPr>
        <w:t xml:space="preserve"> </w:t>
      </w:r>
      <w:r w:rsidRPr="008B405F">
        <w:t xml:space="preserve"> Procedure</w:t>
      </w:r>
      <w:proofErr w:type="gramEnd"/>
      <w:r w:rsidRPr="008B405F">
        <w:t xml:space="preserve"> of our algorithms</w:t>
      </w:r>
    </w:p>
    <w:p w14:paraId="2CEF785A" w14:textId="77777777" w:rsidR="00016441" w:rsidRDefault="00016441" w:rsidP="00016441">
      <w:pPr>
        <w:ind w:firstLine="416"/>
        <w:rPr>
          <w:lang w:eastAsia="zh-CN"/>
        </w:rPr>
      </w:pPr>
    </w:p>
    <w:p w14:paraId="79E8F1FA" w14:textId="77777777" w:rsidR="00B411FB" w:rsidRDefault="00B411FB" w:rsidP="00016441">
      <w:pPr>
        <w:ind w:firstLine="416"/>
        <w:rPr>
          <w:lang w:eastAsia="zh-CN"/>
        </w:rPr>
        <w:sectPr w:rsidR="00B411FB" w:rsidSect="00B411FB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7898097D" w14:textId="77777777" w:rsidR="00B411FB" w:rsidRPr="008B405F" w:rsidRDefault="00B411FB" w:rsidP="00B411FB">
      <w:pPr>
        <w:pStyle w:val="12"/>
        <w:rPr>
          <w:rFonts w:hint="eastAsia"/>
        </w:rPr>
      </w:pPr>
      <w:commentRangeStart w:id="34"/>
      <w:r w:rsidRPr="008B405F">
        <w:t>2.3</w:t>
      </w:r>
      <w:commentRangeEnd w:id="34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4"/>
      </w:r>
      <w:r w:rsidRPr="008B405F">
        <w:t xml:space="preserve"> </w:t>
      </w:r>
      <w:r>
        <w:rPr>
          <w:rFonts w:hint="eastAsia"/>
        </w:rPr>
        <w:t xml:space="preserve"> </w:t>
      </w:r>
      <w:commentRangeStart w:id="35"/>
      <w:r w:rsidRPr="008B405F">
        <w:rPr>
          <w:rFonts w:eastAsia="黑体"/>
          <w:sz w:val="24"/>
        </w:rPr>
        <w:t>算法描述</w:t>
      </w:r>
      <w:commentRangeEnd w:id="35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5"/>
      </w:r>
    </w:p>
    <w:p w14:paraId="7BB10268" w14:textId="77777777" w:rsidR="00B411FB" w:rsidRPr="008B405F" w:rsidRDefault="00B411FB" w:rsidP="00B411FB">
      <w:pPr>
        <w:pStyle w:val="13"/>
        <w:ind w:left="624" w:hanging="624"/>
        <w:rPr>
          <w:rFonts w:hint="eastAsia"/>
        </w:rPr>
      </w:pPr>
      <w:commentRangeStart w:id="36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B405F">
          <w:t>2.3.1</w:t>
        </w:r>
      </w:smartTag>
      <w:r w:rsidRPr="008B405F">
        <w:t xml:space="preserve"> </w:t>
      </w:r>
      <w:commentRangeEnd w:id="36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6"/>
      </w:r>
      <w:r w:rsidRPr="008B405F">
        <w:t xml:space="preserve"> </w:t>
      </w:r>
      <w:commentRangeStart w:id="37"/>
      <w:r w:rsidRPr="008B405F">
        <w:t>时间评论聚类算法</w:t>
      </w:r>
      <w:commentRangeEnd w:id="37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7"/>
      </w:r>
    </w:p>
    <w:p w14:paraId="50B655AD" w14:textId="09FF30C1" w:rsidR="00B411FB" w:rsidRPr="008B405F" w:rsidRDefault="00B411FB" w:rsidP="00B411FB">
      <w:pPr>
        <w:ind w:firstLine="416"/>
        <w:rPr>
          <w:lang w:eastAsia="zh-CN"/>
        </w:rPr>
      </w:pPr>
      <w:commentRangeStart w:id="38"/>
      <w:r w:rsidRPr="008B405F">
        <w:rPr>
          <w:lang w:eastAsia="zh-CN"/>
        </w:rPr>
        <w:t>某段时间特别受关注的新闻很可能是新闻事件的转折点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即所需捕捉候选新闻文档集合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因此可利用新闻报道的用户关注度来定位新闻事件转折点。</w:t>
      </w:r>
      <w:r w:rsidR="0043257B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</w:t>
      </w:r>
      <w:r w:rsidR="0043257B">
        <w:rPr>
          <w:rFonts w:cs="Times New Roman"/>
          <w:szCs w:val="20"/>
          <w:lang w:eastAsia="zh-CN"/>
        </w:rPr>
        <w:t>X X</w:t>
      </w:r>
      <w:r w:rsidRPr="008B405F">
        <w:rPr>
          <w:lang w:eastAsia="zh-CN"/>
        </w:rPr>
        <w:t>。文献</w:t>
      </w:r>
      <w:r w:rsidRPr="008B405F">
        <w:rPr>
          <w:lang w:eastAsia="zh-CN"/>
        </w:rPr>
        <w:t>[</w:t>
      </w:r>
      <w:r w:rsidR="00D56535">
        <w:rPr>
          <w:rFonts w:hint="eastAsia"/>
          <w:lang w:eastAsia="zh-CN"/>
        </w:rPr>
        <w:t>28</w:t>
      </w:r>
      <w:r w:rsidRPr="008B405F">
        <w:rPr>
          <w:lang w:eastAsia="zh-CN"/>
        </w:rPr>
        <w:t>]</w:t>
      </w:r>
      <w:r w:rsidRPr="008B405F">
        <w:rPr>
          <w:lang w:eastAsia="zh-CN"/>
        </w:rPr>
        <w:t>表明用户的评论和浏览行为存在强一致性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即评论行为越多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浏览行为也越多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因此可通过度量评论行为来达到度量评论和浏览行为的目的。</w:t>
      </w:r>
    </w:p>
    <w:p w14:paraId="7E01BE76" w14:textId="0A857025" w:rsidR="00B411FB" w:rsidRPr="008B405F" w:rsidRDefault="00B411FB" w:rsidP="00B411FB">
      <w:pPr>
        <w:ind w:firstLine="416"/>
        <w:rPr>
          <w:lang w:eastAsia="zh-CN"/>
        </w:rPr>
      </w:pPr>
      <w:r w:rsidRPr="008B405F">
        <w:rPr>
          <w:lang w:eastAsia="zh-CN"/>
        </w:rPr>
        <w:t>K-means</w:t>
      </w:r>
      <w:r w:rsidRPr="008B405F">
        <w:rPr>
          <w:lang w:eastAsia="zh-CN"/>
        </w:rPr>
        <w:t>算法</w:t>
      </w:r>
      <w:r w:rsidRPr="008B405F">
        <w:rPr>
          <w:vertAlign w:val="superscript"/>
          <w:lang w:eastAsia="zh-CN"/>
        </w:rPr>
        <w:t>[</w:t>
      </w:r>
      <w:r w:rsidR="00D56535">
        <w:rPr>
          <w:rFonts w:hint="eastAsia"/>
          <w:vertAlign w:val="superscript"/>
          <w:lang w:eastAsia="zh-CN"/>
        </w:rPr>
        <w:t>29</w:t>
      </w:r>
      <w:r w:rsidRPr="008B405F">
        <w:rPr>
          <w:vertAlign w:val="superscript"/>
          <w:lang w:eastAsia="zh-CN"/>
        </w:rPr>
        <w:t>]</w:t>
      </w:r>
      <w:r w:rsidRPr="008B405F">
        <w:rPr>
          <w:lang w:eastAsia="zh-CN"/>
        </w:rPr>
        <w:t>是</w:t>
      </w:r>
      <w:r w:rsidR="0043257B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 X X X X</w:t>
      </w:r>
      <w:r w:rsidR="0043257B" w:rsidRPr="0043257B">
        <w:rPr>
          <w:rFonts w:cs="Times New Roman"/>
          <w:szCs w:val="20"/>
          <w:lang w:eastAsia="zh-CN"/>
        </w:rPr>
        <w:t xml:space="preserve"> </w:t>
      </w:r>
      <w:r w:rsidR="0043257B" w:rsidRPr="00387ADE">
        <w:rPr>
          <w:rFonts w:cs="Times New Roman"/>
          <w:szCs w:val="20"/>
          <w:lang w:eastAsia="zh-CN"/>
        </w:rPr>
        <w:t xml:space="preserve">X X X X X X X X X X </w:t>
      </w:r>
      <w:r w:rsidR="0043257B">
        <w:rPr>
          <w:rFonts w:cs="Times New Roman"/>
          <w:szCs w:val="20"/>
          <w:lang w:eastAsia="zh-CN"/>
        </w:rPr>
        <w:t>X X X X X X X X X X</w:t>
      </w:r>
      <w:r w:rsidRPr="008B405F">
        <w:rPr>
          <w:lang w:eastAsia="zh-CN"/>
        </w:rPr>
        <w:t>所有样本点。</w:t>
      </w:r>
      <w:commentRangeEnd w:id="38"/>
      <w:r w:rsidR="00322FAC">
        <w:rPr>
          <w:rStyle w:val="ad"/>
          <w:rFonts w:ascii="Calibri" w:eastAsia="宋体" w:hAnsi="Calibri"/>
        </w:rPr>
        <w:commentReference w:id="38"/>
      </w:r>
    </w:p>
    <w:p w14:paraId="23F4B54C" w14:textId="77777777" w:rsidR="00B411FB" w:rsidRPr="008B405F" w:rsidRDefault="00B411FB" w:rsidP="00D56535">
      <w:pPr>
        <w:pStyle w:val="13"/>
        <w:ind w:left="624" w:hanging="624"/>
        <w:rPr>
          <w:rFonts w:hint="eastAsia"/>
        </w:rPr>
      </w:pPr>
      <w:commentRangeStart w:id="39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B405F">
          <w:t>2.3.2</w:t>
        </w:r>
      </w:smartTag>
      <w:commentRangeEnd w:id="39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39"/>
      </w:r>
      <w:r w:rsidRPr="008B405F">
        <w:t xml:space="preserve"> </w:t>
      </w:r>
      <w:r w:rsidR="00D56535">
        <w:rPr>
          <w:rFonts w:hint="eastAsia"/>
        </w:rPr>
        <w:t xml:space="preserve"> </w:t>
      </w:r>
      <w:commentRangeStart w:id="40"/>
      <w:r w:rsidRPr="008B405F">
        <w:t>文档建模算法</w:t>
      </w:r>
      <w:commentRangeEnd w:id="40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40"/>
      </w:r>
    </w:p>
    <w:p w14:paraId="7DDBE4F8" w14:textId="3A7D7C6F" w:rsidR="00B411FB" w:rsidRPr="008B405F" w:rsidRDefault="00B411FB" w:rsidP="00B411FB">
      <w:pPr>
        <w:ind w:firstLine="416"/>
        <w:rPr>
          <w:lang w:eastAsia="zh-CN"/>
        </w:rPr>
      </w:pPr>
      <w:commentRangeStart w:id="41"/>
      <w:r w:rsidRPr="008B405F">
        <w:rPr>
          <w:lang w:eastAsia="zh-CN"/>
        </w:rPr>
        <w:t>主题模型</w:t>
      </w:r>
      <w:r w:rsidRPr="008B405F">
        <w:rPr>
          <w:lang w:eastAsia="zh-CN"/>
        </w:rPr>
        <w:t>pLSI</w:t>
      </w:r>
      <w:r w:rsidRPr="008B405F">
        <w:rPr>
          <w:vertAlign w:val="superscript"/>
          <w:lang w:eastAsia="zh-CN"/>
        </w:rPr>
        <w:t>[3</w:t>
      </w:r>
      <w:r w:rsidR="00D56535">
        <w:rPr>
          <w:rFonts w:hint="eastAsia"/>
          <w:vertAlign w:val="superscript"/>
          <w:lang w:eastAsia="zh-CN"/>
        </w:rPr>
        <w:t>0</w:t>
      </w:r>
      <w:r w:rsidRPr="008B405F">
        <w:rPr>
          <w:vertAlign w:val="superscript"/>
          <w:lang w:eastAsia="zh-CN"/>
        </w:rPr>
        <w:t>]</w:t>
      </w:r>
      <w:r w:rsidRPr="008B405F">
        <w:rPr>
          <w:lang w:eastAsia="zh-CN"/>
        </w:rPr>
        <w:t>和</w:t>
      </w:r>
      <w:r w:rsidRPr="008B405F">
        <w:rPr>
          <w:lang w:eastAsia="zh-CN"/>
        </w:rPr>
        <w:t>LDA</w:t>
      </w:r>
      <w:r w:rsidRPr="008B405F">
        <w:rPr>
          <w:vertAlign w:val="superscript"/>
          <w:lang w:eastAsia="zh-CN"/>
        </w:rPr>
        <w:t>[3</w:t>
      </w:r>
      <w:r w:rsidR="00D56535">
        <w:rPr>
          <w:rFonts w:hint="eastAsia"/>
          <w:vertAlign w:val="superscript"/>
          <w:lang w:eastAsia="zh-CN"/>
        </w:rPr>
        <w:t>1</w:t>
      </w:r>
      <w:r w:rsidRPr="008B405F">
        <w:rPr>
          <w:vertAlign w:val="superscript"/>
          <w:lang w:eastAsia="zh-CN"/>
        </w:rPr>
        <w:t>]</w:t>
      </w:r>
      <w:r w:rsidR="0043257B" w:rsidRPr="0043257B">
        <w:rPr>
          <w:rFonts w:cs="Times New Roman"/>
          <w:szCs w:val="20"/>
          <w:lang w:eastAsia="zh-CN"/>
        </w:rPr>
        <w:t xml:space="preserve"> </w:t>
      </w:r>
      <w:r w:rsidR="0043257B" w:rsidRPr="00387ADE">
        <w:rPr>
          <w:rFonts w:cs="Times New Roman"/>
          <w:szCs w:val="20"/>
          <w:lang w:eastAsia="zh-CN"/>
        </w:rPr>
        <w:t>X X X X X X X X X X</w:t>
      </w:r>
      <w:r w:rsidR="0043257B" w:rsidRPr="0043257B">
        <w:rPr>
          <w:rFonts w:cs="Times New Roman"/>
          <w:szCs w:val="20"/>
          <w:lang w:eastAsia="zh-CN"/>
        </w:rPr>
        <w:t xml:space="preserve"> </w:t>
      </w:r>
      <w:r w:rsidR="0043257B" w:rsidRPr="00387ADE">
        <w:rPr>
          <w:rFonts w:cs="Times New Roman"/>
          <w:szCs w:val="20"/>
          <w:lang w:eastAsia="zh-CN"/>
        </w:rPr>
        <w:t xml:space="preserve">X X X X X X X X X X </w:t>
      </w:r>
      <w:r w:rsidR="0043257B">
        <w:rPr>
          <w:rFonts w:cs="Times New Roman"/>
          <w:szCs w:val="20"/>
          <w:lang w:eastAsia="zh-CN"/>
        </w:rPr>
        <w:t>X</w:t>
      </w:r>
      <w:r w:rsidRPr="008B405F">
        <w:rPr>
          <w:lang w:eastAsia="zh-CN"/>
        </w:rPr>
        <w:t>描述如下</w:t>
      </w:r>
      <w:r w:rsidRPr="008B405F">
        <w:rPr>
          <w:lang w:eastAsia="zh-CN"/>
        </w:rPr>
        <w:t xml:space="preserve">: </w:t>
      </w:r>
    </w:p>
    <w:p w14:paraId="77EBFF6B" w14:textId="77777777" w:rsidR="00B411FB" w:rsidRPr="008B405F" w:rsidRDefault="00B411FB" w:rsidP="00B411FB">
      <w:pPr>
        <w:pStyle w:val="14"/>
      </w:pPr>
      <w:r>
        <w:rPr>
          <w:rFonts w:hint="eastAsia"/>
          <w:i/>
        </w:rPr>
        <w:tab/>
      </w:r>
      <w:r w:rsidRPr="008B405F">
        <w:rPr>
          <w:i/>
        </w:rPr>
        <w:t>D</w:t>
      </w:r>
      <w:r w:rsidR="00D56535">
        <w:rPr>
          <w:rFonts w:hint="eastAsia"/>
          <w:i/>
        </w:rPr>
        <w:t xml:space="preserve"> </w:t>
      </w:r>
      <w:r w:rsidRPr="008B405F">
        <w:t>=</w:t>
      </w:r>
      <w:r w:rsidRPr="008B405F">
        <w:rPr>
          <w:i/>
        </w:rPr>
        <w:t>T</w:t>
      </w:r>
      <w:r w:rsidR="00D56535">
        <w:rPr>
          <w:rFonts w:hint="eastAsia"/>
          <w:i/>
        </w:rPr>
        <w:t xml:space="preserve"> </w:t>
      </w:r>
      <w:r w:rsidRPr="008B405F">
        <w:t>+</w:t>
      </w:r>
      <w:r w:rsidRPr="008B405F">
        <w:rPr>
          <w:i/>
        </w:rPr>
        <w:t>N</w:t>
      </w:r>
      <w:r w:rsidRPr="008B405F">
        <w:t xml:space="preserve">, </w:t>
      </w:r>
    </w:p>
    <w:p w14:paraId="33B2997E" w14:textId="6CC02BCB" w:rsidR="00A20E65" w:rsidRPr="008B405F" w:rsidRDefault="00A20E65" w:rsidP="00A20E65">
      <w:pPr>
        <w:ind w:firstLineChars="0" w:firstLine="0"/>
        <w:rPr>
          <w:lang w:eastAsia="zh-CN"/>
        </w:rPr>
      </w:pPr>
      <w:r w:rsidRPr="008B405F">
        <w:rPr>
          <w:lang w:eastAsia="zh-CN"/>
        </w:rPr>
        <w:t>其中</w:t>
      </w:r>
      <w:r w:rsidR="0043257B" w:rsidRPr="00387ADE">
        <w:rPr>
          <w:rFonts w:cs="Times New Roman"/>
          <w:szCs w:val="20"/>
          <w:lang w:eastAsia="zh-CN"/>
        </w:rPr>
        <w:t>X X X X</w:t>
      </w:r>
      <w:r w:rsidR="0043257B" w:rsidRPr="0043257B">
        <w:rPr>
          <w:rFonts w:cs="Times New Roman"/>
          <w:szCs w:val="20"/>
          <w:lang w:eastAsia="zh-CN"/>
        </w:rPr>
        <w:t xml:space="preserve"> </w:t>
      </w:r>
      <w:r w:rsidR="0043257B" w:rsidRPr="00387ADE">
        <w:rPr>
          <w:rFonts w:cs="Times New Roman"/>
          <w:szCs w:val="20"/>
          <w:lang w:eastAsia="zh-CN"/>
        </w:rPr>
        <w:t xml:space="preserve">X X X X X X X X X X </w:t>
      </w:r>
      <w:r w:rsidR="0043257B">
        <w:rPr>
          <w:rFonts w:cs="Times New Roman"/>
          <w:szCs w:val="20"/>
          <w:lang w:eastAsia="zh-CN"/>
        </w:rPr>
        <w:t>X</w:t>
      </w:r>
      <w:r w:rsidRPr="008B405F">
        <w:rPr>
          <w:lang w:eastAsia="zh-CN"/>
        </w:rPr>
        <w:t>部分。</w:t>
      </w:r>
    </w:p>
    <w:p w14:paraId="65B746B8" w14:textId="5C15AFA6" w:rsidR="00A20E65" w:rsidRPr="008B405F" w:rsidRDefault="00A20E65" w:rsidP="00A20E65">
      <w:pPr>
        <w:ind w:firstLine="416"/>
        <w:rPr>
          <w:lang w:eastAsia="zh-CN"/>
        </w:rPr>
      </w:pPr>
      <w:r w:rsidRPr="008B405F">
        <w:rPr>
          <w:lang w:eastAsia="zh-CN"/>
        </w:rPr>
        <w:t>但这并不总符合现实情况。</w:t>
      </w:r>
      <w:r w:rsidR="0043257B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 X X X X X X X X</w:t>
      </w:r>
      <w:r w:rsidR="0043257B" w:rsidRPr="0043257B">
        <w:rPr>
          <w:rFonts w:cs="Times New Roman"/>
          <w:szCs w:val="20"/>
          <w:lang w:eastAsia="zh-CN"/>
        </w:rPr>
        <w:t xml:space="preserve"> </w:t>
      </w:r>
      <w:r w:rsidR="0043257B" w:rsidRPr="00387ADE">
        <w:rPr>
          <w:rFonts w:cs="Times New Roman"/>
          <w:szCs w:val="20"/>
          <w:lang w:eastAsia="zh-CN"/>
        </w:rPr>
        <w:t xml:space="preserve">X X X X X X X X X X </w:t>
      </w:r>
      <w:r w:rsidR="0043257B">
        <w:rPr>
          <w:rFonts w:hint="eastAsia"/>
          <w:spacing w:val="0"/>
          <w:lang w:eastAsia="zh-CN"/>
        </w:rPr>
        <w:t>X X</w:t>
      </w:r>
      <w:r w:rsidR="0043257B">
        <w:rPr>
          <w:rFonts w:hint="eastAsia"/>
          <w:spacing w:val="0"/>
          <w:lang w:eastAsia="zh-CN"/>
        </w:rPr>
        <w:t>。</w:t>
      </w:r>
      <w:r w:rsidRPr="008B405F">
        <w:rPr>
          <w:lang w:eastAsia="zh-CN"/>
        </w:rPr>
        <w:t>基于此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如图</w:t>
      </w:r>
      <w:r w:rsidRPr="008B405F">
        <w:rPr>
          <w:lang w:eastAsia="zh-CN"/>
        </w:rPr>
        <w:t>3(b)</w:t>
      </w:r>
      <w:r w:rsidRPr="008B405F">
        <w:rPr>
          <w:lang w:eastAsia="zh-CN"/>
        </w:rPr>
        <w:t>所示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对文档进行低</w:t>
      </w:r>
      <w:proofErr w:type="gramStart"/>
      <w:r w:rsidRPr="008B405F">
        <w:rPr>
          <w:lang w:eastAsia="zh-CN"/>
        </w:rPr>
        <w:t>秩</w:t>
      </w:r>
      <w:proofErr w:type="gramEnd"/>
      <w:r w:rsidRPr="008B405F">
        <w:rPr>
          <w:lang w:eastAsia="zh-CN"/>
        </w:rPr>
        <w:t>主题部分</w:t>
      </w:r>
      <w:r w:rsidRPr="00D56535">
        <w:rPr>
          <w:rFonts w:ascii="Symbol" w:hAnsi="Symbol"/>
          <w:lang w:eastAsia="zh-CN"/>
        </w:rPr>
        <w:t></w:t>
      </w:r>
      <w:r w:rsidRPr="008B405F">
        <w:rPr>
          <w:lang w:eastAsia="zh-CN"/>
        </w:rPr>
        <w:t>稀疏高频部分建模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形式化表示如下</w:t>
      </w:r>
      <w:r w:rsidRPr="008B405F">
        <w:rPr>
          <w:lang w:eastAsia="zh-CN"/>
        </w:rPr>
        <w:t xml:space="preserve">: </w:t>
      </w:r>
    </w:p>
    <w:p w14:paraId="4320F9C7" w14:textId="77777777" w:rsidR="00A20E65" w:rsidRPr="008B405F" w:rsidRDefault="00A20E65" w:rsidP="00354D76">
      <w:pPr>
        <w:pStyle w:val="14"/>
        <w:spacing w:beforeLines="20" w:before="48" w:afterLines="30" w:after="72"/>
      </w:pPr>
      <w:r>
        <w:rPr>
          <w:rFonts w:hint="eastAsia"/>
          <w:i/>
        </w:rPr>
        <w:tab/>
      </w:r>
      <w:r w:rsidRPr="008B405F">
        <w:rPr>
          <w:i/>
        </w:rPr>
        <w:t>D</w:t>
      </w:r>
      <w:r w:rsidR="00D56535">
        <w:rPr>
          <w:rFonts w:hint="eastAsia"/>
          <w:i/>
        </w:rPr>
        <w:t xml:space="preserve"> </w:t>
      </w:r>
      <w:r w:rsidRPr="008B405F">
        <w:t>=</w:t>
      </w:r>
      <w:r w:rsidRPr="008B405F">
        <w:rPr>
          <w:i/>
        </w:rPr>
        <w:t>A</w:t>
      </w:r>
      <w:r w:rsidRPr="008B405F">
        <w:t>+</w:t>
      </w:r>
      <w:r w:rsidRPr="008B405F">
        <w:rPr>
          <w:i/>
        </w:rPr>
        <w:t>B</w:t>
      </w:r>
      <w:r w:rsidRPr="008B405F">
        <w:t xml:space="preserve">, </w:t>
      </w:r>
    </w:p>
    <w:p w14:paraId="631B2793" w14:textId="20878CC8" w:rsidR="00A20E65" w:rsidRPr="008B405F" w:rsidRDefault="00A20E65" w:rsidP="00A20E65">
      <w:pPr>
        <w:ind w:firstLineChars="0" w:firstLine="0"/>
        <w:rPr>
          <w:lang w:eastAsia="zh-CN"/>
        </w:rPr>
      </w:pPr>
      <w:r w:rsidRPr="00EA5B0B">
        <w:rPr>
          <w:spacing w:val="23"/>
          <w:fitText w:val="4700" w:id="1016814081"/>
          <w:lang w:eastAsia="zh-CN"/>
        </w:rPr>
        <w:t>其中</w:t>
      </w:r>
      <w:r w:rsidR="00B82DCB" w:rsidRPr="00EA5B0B">
        <w:rPr>
          <w:rFonts w:cs="Times New Roman"/>
          <w:spacing w:val="23"/>
          <w:szCs w:val="20"/>
          <w:fitText w:val="4700" w:id="1016814081"/>
          <w:lang w:eastAsia="zh-CN"/>
        </w:rPr>
        <w:t xml:space="preserve">X X X X X X X X X X X X X X </w:t>
      </w:r>
      <w:r w:rsidR="00B82DCB" w:rsidRPr="00EA5B0B">
        <w:rPr>
          <w:rFonts w:hint="eastAsia"/>
          <w:spacing w:val="23"/>
          <w:fitText w:val="4700" w:id="1016814081"/>
          <w:lang w:eastAsia="zh-CN"/>
        </w:rPr>
        <w:t>X X</w:t>
      </w:r>
      <w:r w:rsidR="00B82DCB" w:rsidRPr="00EA5B0B">
        <w:rPr>
          <w:spacing w:val="23"/>
          <w:fitText w:val="4700" w:id="1016814081"/>
          <w:lang w:eastAsia="zh-CN"/>
        </w:rPr>
        <w:t xml:space="preserve"> X</w:t>
      </w:r>
      <w:r w:rsidR="00B82DCB" w:rsidRPr="00EA5B0B">
        <w:rPr>
          <w:spacing w:val="10"/>
          <w:fitText w:val="4700" w:id="1016814081"/>
          <w:lang w:eastAsia="zh-CN"/>
        </w:rPr>
        <w:t xml:space="preserve"> </w:t>
      </w:r>
      <w:r w:rsidR="00B82DCB" w:rsidRPr="00B82DCB">
        <w:rPr>
          <w:rFonts w:cs="Times New Roman"/>
          <w:szCs w:val="20"/>
          <w:lang w:eastAsia="zh-CN"/>
        </w:rPr>
        <w:t xml:space="preserve"> </w:t>
      </w:r>
      <w:r w:rsidR="00B82DCB" w:rsidRPr="00387ADE">
        <w:rPr>
          <w:rFonts w:cs="Times New Roman"/>
          <w:szCs w:val="20"/>
          <w:lang w:eastAsia="zh-CN"/>
        </w:rPr>
        <w:t>X X X X</w:t>
      </w:r>
      <w:r w:rsidR="00B82DCB" w:rsidRPr="0043257B">
        <w:rPr>
          <w:rFonts w:cs="Times New Roman"/>
          <w:szCs w:val="20"/>
          <w:lang w:eastAsia="zh-CN"/>
        </w:rPr>
        <w:t xml:space="preserve"> </w:t>
      </w:r>
      <w:r w:rsidR="00B82DCB" w:rsidRPr="00387ADE">
        <w:rPr>
          <w:rFonts w:cs="Times New Roman"/>
          <w:szCs w:val="20"/>
          <w:lang w:eastAsia="zh-CN"/>
        </w:rPr>
        <w:t xml:space="preserve">X X X X X X X X X X </w:t>
      </w:r>
      <w:r w:rsidR="00B82DCB">
        <w:rPr>
          <w:rFonts w:hint="eastAsia"/>
          <w:spacing w:val="0"/>
          <w:lang w:eastAsia="zh-CN"/>
        </w:rPr>
        <w:t>X X</w:t>
      </w:r>
      <w:r w:rsidRPr="008B405F">
        <w:rPr>
          <w:lang w:eastAsia="zh-CN"/>
        </w:rPr>
        <w:t>为稀疏部分。</w:t>
      </w:r>
    </w:p>
    <w:p w14:paraId="23CA1BE7" w14:textId="12948B2E" w:rsidR="00751633" w:rsidRDefault="00A20E65" w:rsidP="00A20E65">
      <w:pPr>
        <w:ind w:firstLine="416"/>
        <w:rPr>
          <w:i/>
          <w:lang w:eastAsia="zh-CN"/>
        </w:rPr>
      </w:pPr>
      <w:r w:rsidRPr="008B405F">
        <w:rPr>
          <w:lang w:eastAsia="zh-CN"/>
        </w:rPr>
        <w:t>文档集</w:t>
      </w:r>
      <w:r w:rsidRPr="00D56535">
        <w:rPr>
          <w:spacing w:val="-10"/>
          <w:lang w:eastAsia="zh-CN"/>
        </w:rPr>
        <w:t>合</w:t>
      </w:r>
      <w:r w:rsidRPr="008B405F">
        <w:rPr>
          <w:i/>
          <w:lang w:eastAsia="zh-CN"/>
        </w:rPr>
        <w:t>D</w:t>
      </w:r>
      <w:r w:rsidR="00B82DCB" w:rsidRPr="00387ADE">
        <w:rPr>
          <w:rFonts w:cs="Times New Roman"/>
          <w:szCs w:val="20"/>
          <w:lang w:eastAsia="zh-CN"/>
        </w:rPr>
        <w:t>X X X X X X X X X X X X X X X X X X X X X X</w:t>
      </w:r>
      <w:r w:rsidR="00B82DCB">
        <w:rPr>
          <w:rFonts w:cs="Times New Roman"/>
          <w:szCs w:val="20"/>
          <w:lang w:eastAsia="zh-CN"/>
        </w:rPr>
        <w:t xml:space="preserve"> X X X X X X X X X X X X X X X </w:t>
      </w:r>
      <w:r w:rsidR="00B82DCB" w:rsidRPr="00387ADE">
        <w:rPr>
          <w:rFonts w:cs="Times New Roman"/>
          <w:szCs w:val="20"/>
          <w:lang w:eastAsia="zh-CN"/>
        </w:rPr>
        <w:t xml:space="preserve"> X X</w:t>
      </w:r>
      <w:r w:rsidR="00B82DCB">
        <w:rPr>
          <w:rFonts w:cs="Times New Roman"/>
          <w:szCs w:val="20"/>
          <w:lang w:eastAsia="zh-CN"/>
        </w:rPr>
        <w:t xml:space="preserve"> X X X X X X X X X X X X X X X X X X X X</w:t>
      </w:r>
      <w:commentRangeEnd w:id="41"/>
      <w:r w:rsidR="00B82DCB">
        <w:rPr>
          <w:rFonts w:cs="Times New Roman"/>
          <w:szCs w:val="20"/>
          <w:lang w:eastAsia="zh-CN"/>
        </w:rPr>
        <w:t xml:space="preserve"> </w:t>
      </w:r>
      <w:r w:rsidR="00322FAC">
        <w:rPr>
          <w:rStyle w:val="ad"/>
          <w:rFonts w:ascii="Calibri" w:eastAsia="宋体" w:hAnsi="Calibri"/>
        </w:rPr>
        <w:commentReference w:id="41"/>
      </w:r>
    </w:p>
    <w:p w14:paraId="1B9D3D2B" w14:textId="77777777" w:rsidR="00751633" w:rsidRDefault="00D56535" w:rsidP="00751633">
      <w:pPr>
        <w:pStyle w:val="19"/>
        <w:spacing w:beforeLines="0" w:after="120"/>
      </w:pPr>
      <w:commentRangeStart w:id="42"/>
      <w:r>
        <w:rPr>
          <w:noProof/>
        </w:rPr>
        <w:drawing>
          <wp:inline distT="0" distB="0" distL="0" distR="0" wp14:anchorId="2B2375CC" wp14:editId="0A6ADB0B">
            <wp:extent cx="2663952" cy="2520696"/>
            <wp:effectExtent l="19050" t="0" r="3048" b="0"/>
            <wp:docPr id="2" name="图片 1" descr="155w0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w090.tif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3952" cy="2520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42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42"/>
      </w:r>
    </w:p>
    <w:p w14:paraId="7A4062B3" w14:textId="78C4C37F" w:rsidR="00751633" w:rsidRPr="008B405F" w:rsidRDefault="00751633" w:rsidP="00751633">
      <w:pPr>
        <w:pStyle w:val="20"/>
        <w:ind w:left="534" w:hanging="534"/>
        <w:jc w:val="center"/>
        <w:rPr>
          <w:rFonts w:hint="eastAsia"/>
        </w:rPr>
      </w:pPr>
      <w:commentRangeStart w:id="43"/>
      <w:r w:rsidRPr="008B405F">
        <w:t>图</w:t>
      </w:r>
      <w:r w:rsidRPr="008B405F">
        <w:t xml:space="preserve">3 </w:t>
      </w:r>
      <w:commentRangeEnd w:id="43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43"/>
      </w:r>
      <w:r>
        <w:rPr>
          <w:rFonts w:hint="eastAsia"/>
        </w:rPr>
        <w:t xml:space="preserve"> </w:t>
      </w:r>
      <w:commentRangeStart w:id="44"/>
      <w:r w:rsidRPr="008B405F">
        <w:t>词频</w:t>
      </w:r>
      <w:r w:rsidR="00EA5B0B">
        <w:rPr>
          <w:rFonts w:hint="eastAsia"/>
        </w:rPr>
        <w:t>x</w:t>
      </w:r>
      <w:r w:rsidR="00EA5B0B">
        <w:t xml:space="preserve"> </w:t>
      </w:r>
      <w:r w:rsidR="00EA5B0B">
        <w:rPr>
          <w:rFonts w:hint="eastAsia"/>
        </w:rPr>
        <w:t>x</w:t>
      </w:r>
      <w:commentRangeEnd w:id="44"/>
      <w:r w:rsidR="00322FAC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44"/>
      </w:r>
    </w:p>
    <w:p w14:paraId="13176331" w14:textId="77777777" w:rsidR="00751633" w:rsidRPr="008B405F" w:rsidRDefault="00751633" w:rsidP="00751633">
      <w:pPr>
        <w:pStyle w:val="21e"/>
        <w:ind w:left="623" w:hanging="623"/>
        <w:jc w:val="center"/>
      </w:pPr>
      <w:r w:rsidRPr="008B405F">
        <w:t xml:space="preserve">Fig. </w:t>
      </w:r>
      <w:proofErr w:type="gramStart"/>
      <w:r w:rsidRPr="008B405F">
        <w:t>3</w:t>
      </w:r>
      <w:r>
        <w:rPr>
          <w:rFonts w:hint="eastAsia"/>
        </w:rPr>
        <w:t xml:space="preserve"> </w:t>
      </w:r>
      <w:r w:rsidRPr="008B405F">
        <w:t xml:space="preserve"> Distribution</w:t>
      </w:r>
      <w:proofErr w:type="gramEnd"/>
      <w:r w:rsidRPr="008B405F">
        <w:t xml:space="preserve"> of word frequency</w:t>
      </w:r>
    </w:p>
    <w:p w14:paraId="03451384" w14:textId="77777777" w:rsidR="00751633" w:rsidRDefault="00751633" w:rsidP="00751633">
      <w:pPr>
        <w:ind w:firstLineChars="0" w:firstLine="0"/>
        <w:rPr>
          <w:lang w:eastAsia="zh-CN"/>
        </w:rPr>
      </w:pPr>
    </w:p>
    <w:p w14:paraId="0C0A51B9" w14:textId="582304D3" w:rsidR="00A20E65" w:rsidRPr="008B405F" w:rsidRDefault="00B82DCB" w:rsidP="00751633">
      <w:pPr>
        <w:ind w:firstLineChars="0" w:firstLine="0"/>
        <w:rPr>
          <w:lang w:eastAsia="zh-CN"/>
        </w:rPr>
      </w:pPr>
      <w:commentRangeStart w:id="45"/>
      <w:r w:rsidRPr="00387ADE">
        <w:rPr>
          <w:rFonts w:cs="Times New Roman"/>
          <w:szCs w:val="20"/>
          <w:lang w:eastAsia="zh-CN"/>
        </w:rPr>
        <w:t>X X X X X X X X X X X X X X X X X X X X X X X X</w:t>
      </w:r>
      <w:r>
        <w:rPr>
          <w:rFonts w:cs="Times New Roman" w:hint="eastAsia"/>
          <w:szCs w:val="20"/>
          <w:lang w:eastAsia="zh-CN"/>
        </w:rPr>
        <w:t>分</w:t>
      </w:r>
      <w:r w:rsidR="00A20E65" w:rsidRPr="008B405F">
        <w:rPr>
          <w:lang w:eastAsia="zh-CN"/>
        </w:rPr>
        <w:t>离定义如</w:t>
      </w:r>
      <w:r w:rsidR="00D56535">
        <w:rPr>
          <w:rFonts w:hint="eastAsia"/>
          <w:lang w:eastAsia="zh-CN"/>
        </w:rPr>
        <w:t>下</w:t>
      </w:r>
      <w:r w:rsidR="00A20E65" w:rsidRPr="008B405F">
        <w:rPr>
          <w:lang w:eastAsia="zh-CN"/>
        </w:rPr>
        <w:t xml:space="preserve">: </w:t>
      </w:r>
      <w:commentRangeEnd w:id="45"/>
      <w:r w:rsidR="00322FAC">
        <w:rPr>
          <w:rStyle w:val="ad"/>
          <w:rFonts w:ascii="Calibri" w:eastAsia="宋体" w:hAnsi="Calibri"/>
        </w:rPr>
        <w:commentReference w:id="45"/>
      </w:r>
    </w:p>
    <w:p w14:paraId="02EDE47B" w14:textId="77777777" w:rsidR="00016441" w:rsidRPr="00A20E65" w:rsidRDefault="00586EAB" w:rsidP="00354D76">
      <w:pPr>
        <w:pStyle w:val="14"/>
        <w:spacing w:beforeLines="50" w:before="120" w:afterLines="50" w:after="120"/>
      </w:pPr>
      <w:r>
        <w:rPr>
          <w:rFonts w:hint="eastAsia"/>
        </w:rPr>
        <w:tab/>
      </w:r>
      <w:commentRangeStart w:id="46"/>
      <w:r w:rsidR="001D50D7" w:rsidRPr="00586EAB">
        <w:rPr>
          <w:position w:val="-18"/>
        </w:rPr>
        <w:object w:dxaOrig="3180" w:dyaOrig="440" w14:anchorId="27F96B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4pt;height:21.6pt" o:ole="">
            <v:imagedata r:id="rId20" o:title=""/>
          </v:shape>
          <o:OLEObject Type="Embed" ProgID="Equation.DSMT4" ShapeID="_x0000_i1025" DrawAspect="Content" ObjectID="_1580039827" r:id="rId21"/>
        </w:object>
      </w:r>
      <w:r>
        <w:t>,</w:t>
      </w:r>
      <w:commentRangeEnd w:id="46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46"/>
      </w:r>
      <w:r>
        <w:rPr>
          <w:rFonts w:hint="eastAsia"/>
        </w:rPr>
        <w:tab/>
      </w:r>
      <w:commentRangeStart w:id="47"/>
      <w:r>
        <w:rPr>
          <w:rFonts w:hint="eastAsia"/>
        </w:rPr>
        <w:t>(1)</w:t>
      </w:r>
      <w:commentRangeEnd w:id="47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47"/>
      </w:r>
    </w:p>
    <w:p w14:paraId="7B62E49D" w14:textId="5CC631FE" w:rsidR="00586EAB" w:rsidRPr="008B405F" w:rsidRDefault="00586EAB" w:rsidP="00D56535">
      <w:pPr>
        <w:ind w:firstLineChars="0" w:firstLine="0"/>
        <w:rPr>
          <w:lang w:eastAsia="zh-CN"/>
        </w:rPr>
      </w:pPr>
      <w:commentRangeStart w:id="48"/>
      <w:r w:rsidRPr="008B405F">
        <w:rPr>
          <w:lang w:eastAsia="zh-CN"/>
        </w:rPr>
        <w:t>其中</w:t>
      </w:r>
      <w:r w:rsidR="001D50D7" w:rsidRPr="001D50D7">
        <w:rPr>
          <w:position w:val="-4"/>
        </w:rPr>
        <w:object w:dxaOrig="840" w:dyaOrig="260" w14:anchorId="26974F82">
          <v:shape id="_x0000_i1026" type="#_x0000_t75" style="width:43.2pt;height:14.4pt" o:ole="">
            <v:imagedata r:id="rId22" o:title=""/>
          </v:shape>
          <o:OLEObject Type="Embed" ProgID="Equation.DSMT4" ShapeID="_x0000_i1026" DrawAspect="Content" ObjectID="_1580039828" r:id="rId23"/>
        </w:object>
      </w:r>
      <w:r w:rsidRPr="008B405F">
        <w:rPr>
          <w:lang w:eastAsia="zh-CN"/>
        </w:rPr>
        <w:t>是待分解文档</w:t>
      </w:r>
      <w:r w:rsidRPr="00D56535">
        <w:rPr>
          <w:rFonts w:ascii="Symbol" w:hAnsi="Symbol"/>
          <w:lang w:eastAsia="zh-CN"/>
        </w:rPr>
        <w:t></w:t>
      </w:r>
      <w:r w:rsidRPr="008B405F">
        <w:rPr>
          <w:lang w:eastAsia="zh-CN"/>
        </w:rPr>
        <w:t>词频矩阵</w:t>
      </w:r>
      <w:r w:rsidRPr="008B405F"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 w:rsidRPr="008B405F">
        <w:rPr>
          <w:i/>
          <w:lang w:eastAsia="zh-CN"/>
        </w:rPr>
        <w:t>m</w:t>
      </w:r>
      <w:r w:rsidRPr="008B405F">
        <w:rPr>
          <w:lang w:eastAsia="zh-CN"/>
        </w:rPr>
        <w:t>和</w:t>
      </w:r>
      <w:r w:rsidRPr="008B405F">
        <w:rPr>
          <w:i/>
          <w:lang w:eastAsia="zh-CN"/>
        </w:rPr>
        <w:t>n</w:t>
      </w:r>
      <w:r w:rsidRPr="008B405F">
        <w:rPr>
          <w:lang w:eastAsia="zh-CN"/>
        </w:rPr>
        <w:t>分别是文档和词的数量</w:t>
      </w:r>
      <w:r w:rsidRPr="008B405F">
        <w:rPr>
          <w:lang w:eastAsia="zh-CN"/>
        </w:rPr>
        <w:t xml:space="preserve">, </w:t>
      </w:r>
      <w:r w:rsidR="001D50D7" w:rsidRPr="008B405F">
        <w:rPr>
          <w:position w:val="-8"/>
        </w:rPr>
        <w:object w:dxaOrig="1020" w:dyaOrig="300" w14:anchorId="15D1E77A">
          <v:shape id="_x0000_i1027" type="#_x0000_t75" style="width:50.4pt;height:14.4pt" o:ole="">
            <v:imagedata r:id="rId24" o:title=""/>
          </v:shape>
          <o:OLEObject Type="Embed" ProgID="Equation.DSMT4" ShapeID="_x0000_i1027" DrawAspect="Content" ObjectID="_1580039829" r:id="rId25"/>
        </w:object>
      </w:r>
      <w:r w:rsidRPr="008B405F">
        <w:rPr>
          <w:lang w:eastAsia="zh-CN"/>
        </w:rPr>
        <w:t>对应于主题和稀疏部分</w:t>
      </w:r>
      <w:r w:rsidRPr="008B405F">
        <w:rPr>
          <w:lang w:eastAsia="zh-CN"/>
        </w:rPr>
        <w:t xml:space="preserve">, </w:t>
      </w:r>
      <w:r w:rsidRPr="008B405F">
        <w:rPr>
          <w:position w:val="-10"/>
        </w:rPr>
        <w:object w:dxaOrig="240" w:dyaOrig="320" w14:anchorId="30A9DE1B">
          <v:shape id="_x0000_i1028" type="#_x0000_t75" style="width:14.4pt;height:14.4pt" o:ole="">
            <v:imagedata r:id="rId26" o:title=""/>
          </v:shape>
          <o:OLEObject Type="Embed" ProgID="Equation.DSMT4" ShapeID="_x0000_i1028" DrawAspect="Content" ObjectID="_1580039830" r:id="rId27"/>
        </w:object>
      </w:r>
      <w:r w:rsidRPr="008B405F">
        <w:rPr>
          <w:lang w:eastAsia="zh-CN"/>
        </w:rPr>
        <w:t>计算矩阵中非零项的数量。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</w:t>
      </w:r>
      <w:r w:rsidR="002C0E22">
        <w:rPr>
          <w:rFonts w:cs="Times New Roman"/>
          <w:szCs w:val="20"/>
          <w:lang w:eastAsia="zh-CN"/>
        </w:rPr>
        <w:t xml:space="preserve"> X X X X X X X X X X</w:t>
      </w:r>
      <w:r w:rsidR="00D56535">
        <w:rPr>
          <w:rFonts w:hint="eastAsia"/>
          <w:lang w:eastAsia="zh-CN"/>
        </w:rPr>
        <w:t>。</w:t>
      </w:r>
      <w:r w:rsidRPr="008B405F">
        <w:rPr>
          <w:lang w:eastAsia="zh-CN"/>
        </w:rPr>
        <w:t>最后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采用</w:t>
      </w:r>
      <w:r w:rsidRPr="008B405F">
        <w:rPr>
          <w:lang w:eastAsia="zh-CN"/>
        </w:rPr>
        <w:t>RPCA</w:t>
      </w:r>
      <w:r w:rsidRPr="008B405F">
        <w:rPr>
          <w:vertAlign w:val="superscript"/>
          <w:lang w:eastAsia="zh-CN"/>
        </w:rPr>
        <w:t>[3</w:t>
      </w:r>
      <w:r w:rsidR="00D56535">
        <w:rPr>
          <w:rFonts w:hint="eastAsia"/>
          <w:vertAlign w:val="superscript"/>
          <w:lang w:eastAsia="zh-CN"/>
        </w:rPr>
        <w:t>2</w:t>
      </w:r>
      <w:r w:rsidRPr="008B405F">
        <w:rPr>
          <w:vertAlign w:val="superscript"/>
          <w:lang w:eastAsia="zh-CN"/>
        </w:rPr>
        <w:t>]</w:t>
      </w:r>
      <w:r w:rsidRPr="008B405F">
        <w:rPr>
          <w:lang w:eastAsia="zh-CN"/>
        </w:rPr>
        <w:t>(</w:t>
      </w:r>
      <w:r w:rsidRPr="008B405F">
        <w:rPr>
          <w:lang w:eastAsia="zh-CN"/>
        </w:rPr>
        <w:t>健壮主成分分析</w:t>
      </w:r>
      <w:r w:rsidRPr="008B405F">
        <w:rPr>
          <w:lang w:eastAsia="zh-CN"/>
        </w:rPr>
        <w:t>)</w:t>
      </w:r>
      <w:r w:rsidRPr="008B405F">
        <w:rPr>
          <w:lang w:eastAsia="zh-CN"/>
        </w:rPr>
        <w:t>求解式</w:t>
      </w:r>
      <w:r w:rsidRPr="008B405F">
        <w:rPr>
          <w:lang w:eastAsia="zh-CN"/>
        </w:rPr>
        <w:t xml:space="preserve">(1), </w:t>
      </w:r>
      <w:r w:rsidRPr="008B405F">
        <w:rPr>
          <w:lang w:eastAsia="zh-CN"/>
        </w:rPr>
        <w:t>得</w:t>
      </w:r>
      <w:r w:rsidRPr="00586EAB">
        <w:rPr>
          <w:spacing w:val="-20"/>
          <w:lang w:eastAsia="zh-CN"/>
        </w:rPr>
        <w:t>出</w:t>
      </w:r>
      <w:r w:rsidRPr="001D50D7">
        <w:rPr>
          <w:b/>
          <w:i/>
          <w:spacing w:val="-4"/>
          <w:lang w:eastAsia="zh-CN"/>
        </w:rPr>
        <w:t>A</w:t>
      </w:r>
      <w:r w:rsidRPr="008B405F">
        <w:rPr>
          <w:lang w:eastAsia="zh-CN"/>
        </w:rPr>
        <w:t>和</w:t>
      </w:r>
      <w:r w:rsidRPr="001D50D7">
        <w:rPr>
          <w:b/>
          <w:i/>
          <w:lang w:eastAsia="zh-CN"/>
        </w:rPr>
        <w:t>B</w:t>
      </w:r>
      <w:r w:rsidRPr="008B405F">
        <w:rPr>
          <w:lang w:eastAsia="zh-CN"/>
        </w:rPr>
        <w:t>。</w:t>
      </w:r>
      <w:commentRangeEnd w:id="48"/>
      <w:r w:rsidR="00322FAC">
        <w:rPr>
          <w:rStyle w:val="ad"/>
          <w:rFonts w:ascii="Calibri" w:eastAsia="宋体" w:hAnsi="Calibri"/>
        </w:rPr>
        <w:commentReference w:id="48"/>
      </w:r>
    </w:p>
    <w:p w14:paraId="1BE956DA" w14:textId="77777777" w:rsidR="00586EAB" w:rsidRPr="008B405F" w:rsidRDefault="00586EAB" w:rsidP="00586EAB">
      <w:pPr>
        <w:pStyle w:val="13"/>
        <w:ind w:left="624" w:hanging="624"/>
        <w:rPr>
          <w:rFonts w:hint="eastAsia"/>
        </w:rPr>
      </w:pPr>
      <w:commentRangeStart w:id="49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8B405F">
          <w:lastRenderedPageBreak/>
          <w:t>2.3.3</w:t>
        </w:r>
      </w:smartTag>
      <w:commentRangeEnd w:id="49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49"/>
      </w:r>
      <w:r w:rsidRPr="008B405F">
        <w:t xml:space="preserve"> </w:t>
      </w:r>
      <w:commentRangeStart w:id="50"/>
      <w:r>
        <w:rPr>
          <w:rFonts w:hint="eastAsia"/>
        </w:rPr>
        <w:t xml:space="preserve"> </w:t>
      </w:r>
      <w:r w:rsidRPr="008B405F">
        <w:t>随机游走算法</w:t>
      </w:r>
      <w:commentRangeEnd w:id="50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50"/>
      </w:r>
      <w:r w:rsidRPr="008B405F">
        <w:t xml:space="preserve"> </w:t>
      </w:r>
    </w:p>
    <w:p w14:paraId="61B5976D" w14:textId="7B0B382B" w:rsidR="00586EAB" w:rsidRPr="008B405F" w:rsidRDefault="00586EAB" w:rsidP="00586EAB">
      <w:pPr>
        <w:ind w:firstLine="416"/>
        <w:rPr>
          <w:lang w:eastAsia="zh-CN"/>
        </w:rPr>
      </w:pPr>
      <w:commentRangeStart w:id="51"/>
      <w:r w:rsidRPr="008B405F">
        <w:rPr>
          <w:lang w:eastAsia="zh-CN"/>
        </w:rPr>
        <w:t>关系作用传递分为显式和隐式</w:t>
      </w:r>
      <w:r w:rsidRPr="008B405F">
        <w:rPr>
          <w:lang w:eastAsia="zh-CN"/>
        </w:rPr>
        <w:t xml:space="preserve">: </w:t>
      </w:r>
      <w:r w:rsidRPr="008B405F">
        <w:rPr>
          <w:lang w:eastAsia="zh-CN"/>
        </w:rPr>
        <w:t>显式关系传递指两篇文档包含相同的词</w:t>
      </w:r>
      <w:r w:rsidRPr="008B405F">
        <w:rPr>
          <w:lang w:eastAsia="zh-CN"/>
        </w:rPr>
        <w:t xml:space="preserve">; </w:t>
      </w:r>
      <w:r w:rsidRPr="008B405F">
        <w:rPr>
          <w:lang w:eastAsia="zh-CN"/>
        </w:rPr>
        <w:t>隐</w:t>
      </w:r>
      <w:r w:rsidR="00EF1ED5">
        <w:rPr>
          <w:rFonts w:hint="eastAsia"/>
          <w:lang w:eastAsia="zh-CN"/>
        </w:rPr>
        <w:t>式</w:t>
      </w:r>
      <w:r w:rsidRPr="008B405F">
        <w:rPr>
          <w:lang w:eastAsia="zh-CN"/>
        </w:rPr>
        <w:t>关系传递指两篇文档中的前一篇包含这个词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而后一篇文档缺失这个词。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>
        <w:rPr>
          <w:rFonts w:cs="Times New Roman"/>
          <w:szCs w:val="20"/>
          <w:lang w:eastAsia="zh-CN"/>
        </w:rPr>
        <w:t xml:space="preserve"> X X X X X</w:t>
      </w:r>
      <w:r w:rsidRPr="008B405F">
        <w:rPr>
          <w:lang w:eastAsia="zh-CN"/>
        </w:rPr>
        <w:t>。可以看出</w:t>
      </w:r>
      <w:r w:rsidR="00D56535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随机游走模型能很好</w:t>
      </w:r>
      <w:r w:rsidR="00D56535">
        <w:rPr>
          <w:rFonts w:hint="eastAsia"/>
          <w:lang w:eastAsia="zh-CN"/>
        </w:rPr>
        <w:t>地</w:t>
      </w:r>
      <w:r w:rsidRPr="008B405F">
        <w:rPr>
          <w:lang w:eastAsia="zh-CN"/>
        </w:rPr>
        <w:t>融合显式和隐式文档关系。</w:t>
      </w:r>
    </w:p>
    <w:p w14:paraId="0E7F0D36" w14:textId="6238DD37" w:rsidR="00CB4621" w:rsidRDefault="002E21B0" w:rsidP="00384807">
      <w:pPr>
        <w:ind w:firstLine="416"/>
        <w:rPr>
          <w:lang w:eastAsia="zh-CN"/>
        </w:rPr>
      </w:pPr>
      <w:r w:rsidRPr="008B405F">
        <w:rPr>
          <w:lang w:eastAsia="zh-CN"/>
        </w:rPr>
        <w:t>文献</w:t>
      </w:r>
      <w:r w:rsidRPr="008B405F">
        <w:rPr>
          <w:lang w:eastAsia="zh-CN"/>
        </w:rPr>
        <w:t>[5]</w:t>
      </w:r>
      <w:r w:rsidRPr="008B405F">
        <w:rPr>
          <w:lang w:eastAsia="zh-CN"/>
        </w:rPr>
        <w:t>定义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>
        <w:rPr>
          <w:rFonts w:cs="Times New Roman"/>
          <w:szCs w:val="20"/>
          <w:lang w:eastAsia="zh-CN"/>
        </w:rPr>
        <w:t xml:space="preserve"> X X X X</w:t>
      </w:r>
      <w:r w:rsidRPr="008B405F">
        <w:rPr>
          <w:lang w:eastAsia="zh-CN"/>
        </w:rPr>
        <w:t>定义如下</w:t>
      </w:r>
      <w:r w:rsidRPr="008B405F">
        <w:rPr>
          <w:lang w:eastAsia="zh-CN"/>
        </w:rPr>
        <w:t>:</w:t>
      </w:r>
      <w:commentRangeEnd w:id="51"/>
      <w:r w:rsidR="00322FAC">
        <w:rPr>
          <w:rStyle w:val="ad"/>
          <w:rFonts w:ascii="Calibri" w:eastAsia="宋体" w:hAnsi="Calibri"/>
        </w:rPr>
        <w:commentReference w:id="51"/>
      </w:r>
    </w:p>
    <w:commentRangeStart w:id="52"/>
    <w:p w14:paraId="3B2A9793" w14:textId="77777777" w:rsidR="00016441" w:rsidRDefault="00D56535" w:rsidP="00354D76">
      <w:pPr>
        <w:pStyle w:val="14"/>
        <w:spacing w:beforeLines="50" w:before="120" w:afterLines="30" w:after="72"/>
        <w:ind w:firstLineChars="100" w:firstLine="200"/>
      </w:pPr>
      <w:r w:rsidRPr="00D56535">
        <w:rPr>
          <w:position w:val="-14"/>
        </w:rPr>
        <w:object w:dxaOrig="3720" w:dyaOrig="340" w14:anchorId="7ABC889B">
          <v:shape id="_x0000_i1029" type="#_x0000_t75" style="width:187.2pt;height:14.4pt" o:ole="">
            <v:imagedata r:id="rId28" o:title=""/>
          </v:shape>
          <o:OLEObject Type="Embed" ProgID="Equation.DSMT4" ShapeID="_x0000_i1029" DrawAspect="Content" ObjectID="_1580039831" r:id="rId29"/>
        </w:object>
      </w:r>
      <w:r w:rsidR="00CB4621" w:rsidRPr="008B405F">
        <w:t>,</w:t>
      </w:r>
      <w:commentRangeEnd w:id="52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2"/>
      </w:r>
      <w:r w:rsidR="00CB4621">
        <w:rPr>
          <w:rFonts w:hint="eastAsia"/>
        </w:rPr>
        <w:tab/>
      </w:r>
      <w:commentRangeStart w:id="53"/>
      <w:r w:rsidR="00CB4621">
        <w:rPr>
          <w:rFonts w:hint="eastAsia"/>
        </w:rPr>
        <w:t>(2)</w:t>
      </w:r>
      <w:commentRangeEnd w:id="53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3"/>
      </w:r>
    </w:p>
    <w:commentRangeStart w:id="54"/>
    <w:p w14:paraId="6C05BCC3" w14:textId="77777777" w:rsidR="00016441" w:rsidRDefault="00D56535" w:rsidP="00354D76">
      <w:pPr>
        <w:pStyle w:val="14"/>
        <w:spacing w:afterLines="50" w:after="120"/>
        <w:ind w:firstLineChars="100" w:firstLine="200"/>
      </w:pPr>
      <w:r w:rsidRPr="00D56535">
        <w:rPr>
          <w:position w:val="-14"/>
        </w:rPr>
        <w:object w:dxaOrig="3920" w:dyaOrig="440" w14:anchorId="2DD19074">
          <v:shape id="_x0000_i1030" type="#_x0000_t75" style="width:194.4pt;height:21.6pt" o:ole="">
            <v:imagedata r:id="rId30" o:title=""/>
          </v:shape>
          <o:OLEObject Type="Embed" ProgID="Equation.DSMT4" ShapeID="_x0000_i1030" DrawAspect="Content" ObjectID="_1580039832" r:id="rId31"/>
        </w:object>
      </w:r>
      <w:r w:rsidR="00CB4621" w:rsidRPr="008B405F">
        <w:t>,</w:t>
      </w:r>
      <w:commentRangeEnd w:id="54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4"/>
      </w:r>
      <w:r w:rsidR="00CB4621">
        <w:rPr>
          <w:rFonts w:hint="eastAsia"/>
        </w:rPr>
        <w:tab/>
      </w:r>
      <w:commentRangeStart w:id="55"/>
      <w:r w:rsidR="00CB4621">
        <w:rPr>
          <w:rFonts w:hint="eastAsia"/>
        </w:rPr>
        <w:t>(3)</w:t>
      </w:r>
      <w:commentRangeEnd w:id="55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5"/>
      </w:r>
    </w:p>
    <w:p w14:paraId="3327874B" w14:textId="1413DD83" w:rsidR="00683B70" w:rsidRPr="008B405F" w:rsidRDefault="00F04262" w:rsidP="00D56535">
      <w:pPr>
        <w:ind w:firstLineChars="0" w:firstLine="0"/>
        <w:rPr>
          <w:lang w:eastAsia="zh-CN"/>
        </w:rPr>
      </w:pPr>
      <w:commentRangeStart w:id="56"/>
      <w:r>
        <w:rPr>
          <w:noProof/>
        </w:rPr>
        <w:pict w14:anchorId="5B9F8C94">
          <v:shape id="_x0000_s1185" type="#_x0000_t202" style="position:absolute;left:0;text-align:left;margin-left:-.35pt;margin-top:238.05pt;width:482.1pt;height:219.45pt;z-index:-251650048" wrapcoords="-34 -65 -34 21535 21634 21535 21634 -65 -34 -65" strokecolor="white [3212]">
            <v:textbox inset="0,0,0,0">
              <w:txbxContent>
                <w:p w14:paraId="36475790" w14:textId="77777777" w:rsidR="00F04262" w:rsidRDefault="00F04262" w:rsidP="00354D76">
                  <w:pPr>
                    <w:pStyle w:val="19"/>
                    <w:spacing w:beforeLines="160" w:before="384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675BEC6A" wp14:editId="4C899040">
                        <wp:extent cx="5940552" cy="1908048"/>
                        <wp:effectExtent l="19050" t="0" r="3048" b="0"/>
                        <wp:docPr id="10" name="图片 9" descr="155w091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5w091.tif"/>
                                <pic:cNvPicPr/>
                              </pic:nvPicPr>
                              <pic:blipFill>
                                <a:blip r:embed="rId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40552" cy="19080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9F6FC43" w14:textId="77777777" w:rsidR="00F04262" w:rsidRPr="00D56535" w:rsidRDefault="00F04262" w:rsidP="00354D76">
                  <w:pPr>
                    <w:spacing w:afterLines="50" w:after="120"/>
                    <w:ind w:firstLineChars="0" w:firstLine="0"/>
                    <w:jc w:val="center"/>
                    <w:rPr>
                      <w:sz w:val="15"/>
                      <w:szCs w:val="15"/>
                      <w:lang w:eastAsia="zh-CN"/>
                    </w:rPr>
                  </w:pPr>
                  <w:r w:rsidRPr="00D56535">
                    <w:rPr>
                      <w:rFonts w:hint="eastAsia"/>
                      <w:sz w:val="15"/>
                      <w:szCs w:val="15"/>
                      <w:lang w:eastAsia="zh-CN"/>
                    </w:rPr>
                    <w:t>(a)</w:t>
                  </w:r>
                  <w:r w:rsidRPr="00EF1ED5">
                    <w:rPr>
                      <w:rFonts w:hint="eastAsia"/>
                      <w:sz w:val="8"/>
                      <w:szCs w:val="15"/>
                      <w:lang w:eastAsia="zh-CN"/>
                    </w:rPr>
                    <w:t xml:space="preserve"> </w:t>
                  </w:r>
                  <w:r w:rsidRPr="00D56535">
                    <w:rPr>
                      <w:rFonts w:hint="eastAsia"/>
                      <w:sz w:val="15"/>
                      <w:szCs w:val="15"/>
                      <w:lang w:eastAsia="zh-CN"/>
                    </w:rPr>
                    <w:t>随机游走模型</w:t>
                  </w:r>
                  <w:r w:rsidRPr="00D56535">
                    <w:rPr>
                      <w:rFonts w:hint="eastAsia"/>
                      <w:sz w:val="15"/>
                      <w:szCs w:val="15"/>
                      <w:lang w:eastAsia="zh-CN"/>
                    </w:rPr>
                    <w:t>; (b)</w:t>
                  </w:r>
                  <w:r w:rsidRPr="00EF1ED5">
                    <w:rPr>
                      <w:rFonts w:hint="eastAsia"/>
                      <w:sz w:val="8"/>
                      <w:szCs w:val="15"/>
                      <w:lang w:eastAsia="zh-CN"/>
                    </w:rPr>
                    <w:t xml:space="preserve"> </w:t>
                  </w:r>
                  <w:r w:rsidRPr="00D56535">
                    <w:rPr>
                      <w:rFonts w:hint="eastAsia"/>
                      <w:sz w:val="15"/>
                      <w:szCs w:val="15"/>
                      <w:lang w:eastAsia="zh-CN"/>
                    </w:rPr>
                    <w:t>剔除</w:t>
                  </w:r>
                  <w:r w:rsidRPr="00D56535">
                    <w:rPr>
                      <w:rFonts w:hint="eastAsia"/>
                      <w:i/>
                      <w:sz w:val="15"/>
                      <w:szCs w:val="15"/>
                      <w:lang w:eastAsia="zh-CN"/>
                    </w:rPr>
                    <w:t>W</w:t>
                  </w:r>
                  <w:r w:rsidRPr="00D56535">
                    <w:rPr>
                      <w:rFonts w:hint="eastAsia"/>
                      <w:sz w:val="15"/>
                      <w:szCs w:val="15"/>
                      <w:vertAlign w:val="subscript"/>
                      <w:lang w:eastAsia="zh-CN"/>
                    </w:rPr>
                    <w:t>4</w:t>
                  </w:r>
                  <w:r w:rsidRPr="00D56535">
                    <w:rPr>
                      <w:rFonts w:hint="eastAsia"/>
                      <w:sz w:val="15"/>
                      <w:szCs w:val="15"/>
                      <w:lang w:eastAsia="zh-CN"/>
                    </w:rPr>
                    <w:t>节点出边的游走模型</w:t>
                  </w:r>
                </w:p>
                <w:p w14:paraId="43388516" w14:textId="116F0C6C" w:rsidR="00F04262" w:rsidRPr="008B405F" w:rsidRDefault="00F04262" w:rsidP="002E21B0">
                  <w:pPr>
                    <w:pStyle w:val="20"/>
                    <w:ind w:left="534" w:hanging="534"/>
                    <w:jc w:val="center"/>
                    <w:rPr>
                      <w:rFonts w:hint="eastAsia"/>
                    </w:rPr>
                  </w:pPr>
                  <w:r w:rsidRPr="008B405F">
                    <w:t>图</w:t>
                  </w:r>
                  <w:r w:rsidRPr="008B405F">
                    <w:t xml:space="preserve">4 </w:t>
                  </w:r>
                  <w:r>
                    <w:rPr>
                      <w:rFonts w:hint="eastAsia"/>
                    </w:rPr>
                    <w:t xml:space="preserve"> </w:t>
                  </w:r>
                  <w:r w:rsidR="00EA5B0B">
                    <w:t>随机游走</w:t>
                  </w:r>
                  <w:r w:rsidR="00EA5B0B">
                    <w:t>x x</w:t>
                  </w:r>
                </w:p>
                <w:p w14:paraId="6A56624C" w14:textId="77777777" w:rsidR="00F04262" w:rsidRPr="002E21B0" w:rsidRDefault="00F04262" w:rsidP="002E21B0">
                  <w:pPr>
                    <w:pStyle w:val="21e"/>
                    <w:ind w:left="623" w:hanging="623"/>
                    <w:jc w:val="center"/>
                  </w:pPr>
                  <w:r w:rsidRPr="008B405F">
                    <w:t xml:space="preserve">Fig. </w:t>
                  </w:r>
                  <w:proofErr w:type="gramStart"/>
                  <w:r w:rsidRPr="008B405F">
                    <w:t xml:space="preserve">4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8B405F">
                    <w:t>Random</w:t>
                  </w:r>
                  <w:proofErr w:type="gramEnd"/>
                  <w:r w:rsidRPr="008B405F">
                    <w:t xml:space="preserve"> walk model</w:t>
                  </w:r>
                </w:p>
              </w:txbxContent>
            </v:textbox>
            <w10:wrap type="tight"/>
          </v:shape>
        </w:pict>
      </w:r>
      <w:r w:rsidR="00683B70" w:rsidRPr="008B405F">
        <w:rPr>
          <w:lang w:eastAsia="zh-CN"/>
        </w:rPr>
        <w:t>其中</w:t>
      </w:r>
      <w:r w:rsidR="00D56535" w:rsidRPr="00D56535">
        <w:rPr>
          <w:position w:val="-10"/>
        </w:rPr>
        <w:object w:dxaOrig="540" w:dyaOrig="300" w14:anchorId="12E0ECD3">
          <v:shape id="_x0000_i1031" type="#_x0000_t75" style="width:28.8pt;height:14.4pt" o:ole="">
            <v:imagedata r:id="rId33" o:title=""/>
          </v:shape>
          <o:OLEObject Type="Embed" ProgID="Equation.DSMT4" ShapeID="_x0000_i1031" DrawAspect="Content" ObjectID="_1580039833" r:id="rId34"/>
        </w:object>
      </w:r>
      <w:r w:rsidR="00683B70" w:rsidRPr="008B405F">
        <w:rPr>
          <w:lang w:eastAsia="zh-CN"/>
        </w:rPr>
        <w:t>为随机游走的驻留分布</w:t>
      </w:r>
      <w:r w:rsidR="00683B70" w:rsidRPr="008B405F">
        <w:rPr>
          <w:lang w:eastAsia="zh-CN"/>
        </w:rPr>
        <w:t>,</w:t>
      </w:r>
      <w:r w:rsidR="00683B70">
        <w:rPr>
          <w:rFonts w:hint="eastAsia"/>
          <w:lang w:eastAsia="zh-CN"/>
        </w:rPr>
        <w:t xml:space="preserve"> </w:t>
      </w:r>
      <w:r w:rsidR="00683B70" w:rsidRPr="00683B70">
        <w:rPr>
          <w:rFonts w:ascii="Symbol" w:hAnsi="Symbol"/>
          <w:i/>
          <w:lang w:eastAsia="zh-CN"/>
        </w:rPr>
        <w:t></w:t>
      </w:r>
      <w:r w:rsidR="00683B70" w:rsidRPr="008B405F">
        <w:rPr>
          <w:lang w:eastAsia="zh-CN"/>
        </w:rPr>
        <w:t>为控制参数</w:t>
      </w:r>
      <w:r w:rsidR="00683B70" w:rsidRPr="008B405F">
        <w:rPr>
          <w:lang w:eastAsia="zh-CN"/>
        </w:rPr>
        <w:t>,</w:t>
      </w:r>
      <w:r w:rsidR="00683B70">
        <w:rPr>
          <w:rFonts w:hint="eastAsia"/>
          <w:lang w:eastAsia="zh-CN"/>
        </w:rPr>
        <w:t xml:space="preserve"> </w:t>
      </w:r>
      <w:r w:rsidR="00683B70" w:rsidRPr="00683B70">
        <w:rPr>
          <w:rFonts w:hint="eastAsia"/>
          <w:i/>
          <w:lang w:eastAsia="zh-CN"/>
        </w:rPr>
        <w:t>P</w:t>
      </w:r>
      <w:r w:rsidR="00683B70">
        <w:rPr>
          <w:rFonts w:hint="eastAsia"/>
          <w:lang w:eastAsia="zh-CN"/>
        </w:rPr>
        <w:t>(</w:t>
      </w:r>
      <w:r w:rsidR="00683B70" w:rsidRPr="00683B70">
        <w:rPr>
          <w:rFonts w:hint="eastAsia"/>
          <w:i/>
          <w:lang w:eastAsia="zh-CN"/>
        </w:rPr>
        <w:t>v</w:t>
      </w:r>
      <w:r w:rsidR="00EF1ED5">
        <w:rPr>
          <w:rFonts w:hint="eastAsia"/>
          <w:lang w:eastAsia="zh-CN"/>
        </w:rPr>
        <w:t>|</w:t>
      </w:r>
      <w:r w:rsidR="00683B70" w:rsidRPr="00683B70">
        <w:rPr>
          <w:rFonts w:hint="eastAsia"/>
          <w:i/>
          <w:lang w:eastAsia="zh-CN"/>
        </w:rPr>
        <w:t>u</w:t>
      </w:r>
      <w:r w:rsidR="00683B70">
        <w:rPr>
          <w:rFonts w:hint="eastAsia"/>
          <w:lang w:eastAsia="zh-CN"/>
        </w:rPr>
        <w:t>)</w:t>
      </w:r>
      <w:r w:rsidR="00683B70" w:rsidRPr="008B405F">
        <w:rPr>
          <w:lang w:eastAsia="zh-CN"/>
        </w:rPr>
        <w:t xml:space="preserve"> </w:t>
      </w:r>
      <w:r w:rsidR="00683B70" w:rsidRPr="008B405F">
        <w:rPr>
          <w:lang w:eastAsia="zh-CN"/>
        </w:rPr>
        <w:t>为</w:t>
      </w:r>
      <w:r w:rsidR="00683B70" w:rsidRPr="008B405F">
        <w:rPr>
          <w:i/>
          <w:lang w:eastAsia="zh-CN"/>
        </w:rPr>
        <w:t>v</w:t>
      </w:r>
      <w:r w:rsidR="00683B70" w:rsidRPr="008B405F">
        <w:rPr>
          <w:lang w:eastAsia="zh-CN"/>
        </w:rPr>
        <w:t>到</w:t>
      </w:r>
      <w:r w:rsidR="00683B70" w:rsidRPr="008B405F">
        <w:rPr>
          <w:i/>
          <w:lang w:eastAsia="zh-CN"/>
        </w:rPr>
        <w:t>u</w:t>
      </w:r>
      <w:r w:rsidR="00683B70" w:rsidRPr="008B405F">
        <w:rPr>
          <w:lang w:eastAsia="zh-CN"/>
        </w:rPr>
        <w:t>的概率。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X X X X X X X </w:t>
      </w:r>
      <w:r w:rsidR="002C0E22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hint="eastAsia"/>
          <w:lang w:eastAsia="zh-CN"/>
        </w:rPr>
        <w:t>。</w:t>
      </w:r>
      <w:r w:rsidR="00683B70" w:rsidRPr="008B405F">
        <w:rPr>
          <w:lang w:eastAsia="zh-CN"/>
        </w:rPr>
        <w:t>由于差异部分的稀疏性质</w:t>
      </w:r>
      <w:r w:rsidR="00683B70" w:rsidRPr="008B405F">
        <w:rPr>
          <w:lang w:eastAsia="zh-CN"/>
        </w:rPr>
        <w:t xml:space="preserve">, </w:t>
      </w:r>
      <w:r w:rsidR="00683B70" w:rsidRPr="008B405F">
        <w:rPr>
          <w:lang w:eastAsia="zh-CN"/>
        </w:rPr>
        <w:t>算法的复杂度可进一步降低</w:t>
      </w:r>
      <w:r w:rsidR="00683B70" w:rsidRPr="008B405F">
        <w:rPr>
          <w:lang w:eastAsia="zh-CN"/>
        </w:rPr>
        <w:t xml:space="preserve">, </w:t>
      </w:r>
      <w:r w:rsidR="00683B70" w:rsidRPr="008B405F">
        <w:rPr>
          <w:lang w:eastAsia="zh-CN"/>
        </w:rPr>
        <w:t>可扩展性得到加强。</w:t>
      </w:r>
      <w:commentRangeEnd w:id="56"/>
      <w:r w:rsidR="00322FAC">
        <w:rPr>
          <w:rStyle w:val="ad"/>
          <w:rFonts w:ascii="Calibri" w:eastAsia="宋体" w:hAnsi="Calibri"/>
        </w:rPr>
        <w:commentReference w:id="56"/>
      </w:r>
    </w:p>
    <w:p w14:paraId="0E7E04DE" w14:textId="77777777" w:rsidR="00016441" w:rsidRPr="00683B70" w:rsidRDefault="00C86117" w:rsidP="00C86117">
      <w:pPr>
        <w:pStyle w:val="14"/>
      </w:pPr>
      <w:r>
        <w:rPr>
          <w:rFonts w:hint="eastAsia"/>
        </w:rPr>
        <w:tab/>
      </w:r>
      <w:commentRangeStart w:id="57"/>
      <w:r w:rsidR="00D56535" w:rsidRPr="00C86117">
        <w:rPr>
          <w:position w:val="-12"/>
        </w:rPr>
        <w:object w:dxaOrig="3300" w:dyaOrig="360" w14:anchorId="59EA1312">
          <v:shape id="_x0000_i1032" type="#_x0000_t75" style="width:165.6pt;height:21.6pt" o:ole="">
            <v:imagedata r:id="rId35" o:title=""/>
          </v:shape>
          <o:OLEObject Type="Embed" ProgID="Equation.DSMT4" ShapeID="_x0000_i1032" DrawAspect="Content" ObjectID="_1580039834" r:id="rId36"/>
        </w:object>
      </w:r>
      <w:r>
        <w:rPr>
          <w:rFonts w:hint="eastAsia"/>
        </w:rPr>
        <w:t>。</w:t>
      </w:r>
      <w:commentRangeEnd w:id="57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7"/>
      </w:r>
      <w:r>
        <w:rPr>
          <w:rFonts w:hint="eastAsia"/>
        </w:rPr>
        <w:tab/>
      </w:r>
      <w:commentRangeStart w:id="58"/>
      <w:r>
        <w:rPr>
          <w:rFonts w:hint="eastAsia"/>
        </w:rPr>
        <w:t>(4)</w:t>
      </w:r>
      <w:commentRangeEnd w:id="58"/>
      <w:r w:rsidR="00322FAC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58"/>
      </w:r>
    </w:p>
    <w:p w14:paraId="138D6A1B" w14:textId="77777777" w:rsidR="006A4B0E" w:rsidRPr="008B405F" w:rsidRDefault="006A4B0E" w:rsidP="006A4B0E">
      <w:pPr>
        <w:pStyle w:val="13"/>
        <w:ind w:left="624" w:hanging="624"/>
        <w:rPr>
          <w:rFonts w:hint="eastAsia"/>
        </w:rPr>
      </w:pPr>
      <w:commentRangeStart w:id="59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8B405F">
          <w:t>2.3.4</w:t>
        </w:r>
      </w:smartTag>
      <w:r w:rsidRPr="008B405F">
        <w:t xml:space="preserve"> </w:t>
      </w:r>
      <w:commentRangeEnd w:id="59"/>
      <w:r w:rsidR="00322FAC">
        <w:rPr>
          <w:rStyle w:val="ad"/>
          <w:rFonts w:ascii="Calibri" w:eastAsia="宋体" w:hAnsi="Calibri"/>
          <w:kern w:val="0"/>
          <w:lang w:eastAsia="en-US" w:bidi="en-US"/>
        </w:rPr>
        <w:commentReference w:id="59"/>
      </w:r>
      <w:r>
        <w:rPr>
          <w:rFonts w:hint="eastAsia"/>
        </w:rPr>
        <w:t xml:space="preserve"> </w:t>
      </w:r>
      <w:commentRangeStart w:id="60"/>
      <w:r w:rsidRPr="008B405F">
        <w:t>链生成算法</w:t>
      </w:r>
      <w:commentRangeEnd w:id="60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60"/>
      </w:r>
    </w:p>
    <w:p w14:paraId="332C3CCA" w14:textId="79B4B553" w:rsidR="006A4B0E" w:rsidRPr="008B405F" w:rsidRDefault="006A4B0E" w:rsidP="006A4B0E">
      <w:pPr>
        <w:ind w:firstLine="416"/>
        <w:rPr>
          <w:lang w:eastAsia="zh-CN"/>
        </w:rPr>
      </w:pPr>
      <w:commentRangeStart w:id="61"/>
      <w:r w:rsidRPr="008B405F">
        <w:rPr>
          <w:lang w:eastAsia="zh-CN"/>
        </w:rPr>
        <w:t>两篇文档发生逻辑转移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相似性是必要条件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充分条件是文档间必须有差异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过于相似或者过于不相似都将导致文档间相似和差异的比例不均衡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直接影响文档间转移的质量。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</w:t>
      </w:r>
      <w:r w:rsidR="00D56535">
        <w:rPr>
          <w:rFonts w:hint="eastAsia"/>
          <w:lang w:eastAsia="zh-CN"/>
        </w:rPr>
        <w:t>。</w:t>
      </w:r>
      <w:r w:rsidRPr="008B405F">
        <w:rPr>
          <w:lang w:eastAsia="zh-CN"/>
        </w:rPr>
        <w:t>如图</w:t>
      </w:r>
      <w:r w:rsidRPr="008B405F">
        <w:rPr>
          <w:lang w:eastAsia="zh-CN"/>
        </w:rPr>
        <w:t>5(a)</w:t>
      </w:r>
      <w:r w:rsidRPr="008B405F">
        <w:rPr>
          <w:lang w:eastAsia="zh-CN"/>
        </w:rPr>
        <w:t>所示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节点代表文档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边的粗细是定义在主题空间的节点间正弦距离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定义如</w:t>
      </w:r>
      <w:r w:rsidR="00D56535">
        <w:rPr>
          <w:rFonts w:hint="eastAsia"/>
          <w:lang w:eastAsia="zh-CN"/>
        </w:rPr>
        <w:t>下</w:t>
      </w:r>
      <w:r w:rsidRPr="008B405F">
        <w:rPr>
          <w:lang w:eastAsia="zh-CN"/>
        </w:rPr>
        <w:t xml:space="preserve">: </w:t>
      </w:r>
      <w:commentRangeEnd w:id="61"/>
      <w:r w:rsidR="006C1F94">
        <w:rPr>
          <w:rStyle w:val="ad"/>
          <w:rFonts w:ascii="Calibri" w:eastAsia="宋体" w:hAnsi="Calibri"/>
        </w:rPr>
        <w:commentReference w:id="61"/>
      </w:r>
    </w:p>
    <w:p w14:paraId="4324E6F3" w14:textId="77777777" w:rsidR="00016441" w:rsidRPr="006A4B0E" w:rsidRDefault="00D56535" w:rsidP="00354D76">
      <w:pPr>
        <w:pStyle w:val="14"/>
        <w:spacing w:beforeLines="30" w:before="72" w:afterLines="40" w:after="96"/>
        <w:ind w:firstLineChars="50" w:firstLine="100"/>
      </w:pPr>
      <w:r>
        <w:rPr>
          <w:rFonts w:hint="eastAsia"/>
          <w:position w:val="-38"/>
        </w:rPr>
        <w:tab/>
      </w:r>
      <w:commentRangeStart w:id="62"/>
      <w:r w:rsidR="002B15DB" w:rsidRPr="00D56535">
        <w:rPr>
          <w:position w:val="-36"/>
        </w:rPr>
        <w:object w:dxaOrig="3400" w:dyaOrig="800" w14:anchorId="03EA9121">
          <v:shape id="_x0000_i1033" type="#_x0000_t75" style="width:172.8pt;height:43.2pt" o:ole="">
            <v:imagedata r:id="rId37" o:title=""/>
          </v:shape>
          <o:OLEObject Type="Embed" ProgID="Equation.DSMT4" ShapeID="_x0000_i1033" DrawAspect="Content" ObjectID="_1580039835" r:id="rId38"/>
        </w:object>
      </w:r>
      <w:r w:rsidR="00D20DF4">
        <w:rPr>
          <w:rFonts w:hint="eastAsia"/>
        </w:rPr>
        <w:tab/>
      </w:r>
      <w:commentRangeEnd w:id="62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62"/>
      </w:r>
      <w:commentRangeStart w:id="63"/>
      <w:r w:rsidR="00D20DF4">
        <w:rPr>
          <w:rFonts w:hint="eastAsia"/>
        </w:rPr>
        <w:t>(5)</w:t>
      </w:r>
      <w:commentRangeEnd w:id="63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63"/>
      </w:r>
    </w:p>
    <w:p w14:paraId="79BCE2BF" w14:textId="134D29FE" w:rsidR="00384807" w:rsidRPr="008B405F" w:rsidRDefault="00753015" w:rsidP="00EF1ED5">
      <w:pPr>
        <w:ind w:firstLineChars="0" w:firstLine="0"/>
        <w:rPr>
          <w:lang w:eastAsia="zh-CN"/>
        </w:rPr>
      </w:pPr>
      <w:commentRangeStart w:id="64"/>
      <w:r w:rsidRPr="008B405F">
        <w:rPr>
          <w:lang w:eastAsia="zh-CN"/>
        </w:rPr>
        <w:t>其中</w:t>
      </w:r>
      <w:r w:rsidRPr="00753015">
        <w:rPr>
          <w:position w:val="-10"/>
          <w:lang w:eastAsia="zh-CN"/>
        </w:rPr>
        <w:object w:dxaOrig="220" w:dyaOrig="340" w14:anchorId="58CE4E91">
          <v:shape id="_x0000_i1034" type="#_x0000_t75" style="width:7.2pt;height:14.4pt" o:ole="">
            <v:imagedata r:id="rId39" o:title=""/>
          </v:shape>
          <o:OLEObject Type="Embed" ProgID="Equation.DSMT4" ShapeID="_x0000_i1034" DrawAspect="Content" ObjectID="_1580039836" r:id="rId40"/>
        </w:object>
      </w:r>
      <w:r w:rsidRPr="008B405F">
        <w:rPr>
          <w:lang w:eastAsia="zh-CN"/>
        </w:rPr>
        <w:t>是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2C0E22" w:rsidRPr="002C0E22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 X X X X X X X X X X X</w:t>
      </w:r>
      <w:r w:rsidR="002C0E22" w:rsidRPr="0043257B">
        <w:rPr>
          <w:rFonts w:cs="Times New Roman"/>
          <w:szCs w:val="20"/>
          <w:lang w:eastAsia="zh-CN"/>
        </w:rPr>
        <w:t xml:space="preserve"> </w:t>
      </w:r>
      <w:r w:rsidR="002C0E22" w:rsidRPr="00387ADE">
        <w:rPr>
          <w:rFonts w:cs="Times New Roman"/>
          <w:szCs w:val="20"/>
          <w:lang w:eastAsia="zh-CN"/>
        </w:rPr>
        <w:t xml:space="preserve">X X X X X X X X X X </w:t>
      </w:r>
      <w:r w:rsidR="002C0E22">
        <w:rPr>
          <w:rFonts w:cs="Times New Roman"/>
          <w:szCs w:val="20"/>
          <w:lang w:eastAsia="zh-CN"/>
        </w:rPr>
        <w:t>X X</w:t>
      </w:r>
      <w:r w:rsidR="00C97A02">
        <w:rPr>
          <w:rFonts w:cs="Times New Roman"/>
          <w:szCs w:val="20"/>
          <w:lang w:eastAsia="zh-CN"/>
        </w:rPr>
        <w:t xml:space="preserve"> X X X X</w:t>
      </w:r>
      <w:r w:rsidR="00384807" w:rsidRPr="008B405F">
        <w:rPr>
          <w:lang w:eastAsia="zh-CN"/>
        </w:rPr>
        <w:t>其定义</w:t>
      </w:r>
      <w:r w:rsidR="00211BBE">
        <w:rPr>
          <w:rFonts w:hint="eastAsia"/>
          <w:lang w:eastAsia="zh-CN"/>
        </w:rPr>
        <w:t>如</w:t>
      </w:r>
      <w:r w:rsidR="00D56535">
        <w:rPr>
          <w:rFonts w:hint="eastAsia"/>
          <w:lang w:eastAsia="zh-CN"/>
        </w:rPr>
        <w:t>下</w:t>
      </w:r>
      <w:r w:rsidR="00211BBE">
        <w:rPr>
          <w:rFonts w:hint="eastAsia"/>
          <w:lang w:eastAsia="zh-CN"/>
        </w:rPr>
        <w:t>:</w:t>
      </w:r>
      <w:commentRangeEnd w:id="64"/>
      <w:r w:rsidR="006C1F94">
        <w:rPr>
          <w:rStyle w:val="ad"/>
          <w:rFonts w:ascii="Calibri" w:eastAsia="宋体" w:hAnsi="Calibri"/>
        </w:rPr>
        <w:commentReference w:id="64"/>
      </w:r>
    </w:p>
    <w:p w14:paraId="5E53BDDC" w14:textId="77777777" w:rsidR="00134709" w:rsidRDefault="00134709" w:rsidP="00016441">
      <w:pPr>
        <w:ind w:firstLine="416"/>
        <w:rPr>
          <w:lang w:eastAsia="zh-CN"/>
        </w:rPr>
        <w:sectPr w:rsidR="00134709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4DA78028" w14:textId="77777777" w:rsidR="00016441" w:rsidRDefault="00E44229" w:rsidP="00134709">
      <w:pPr>
        <w:pStyle w:val="19"/>
        <w:spacing w:beforeLines="0" w:after="120"/>
      </w:pPr>
      <w:commentRangeStart w:id="65"/>
      <w:r>
        <w:rPr>
          <w:noProof/>
        </w:rPr>
        <w:lastRenderedPageBreak/>
        <w:drawing>
          <wp:inline distT="0" distB="0" distL="0" distR="0" wp14:anchorId="72128CB8" wp14:editId="4CAD5A24">
            <wp:extent cx="4931664" cy="1620012"/>
            <wp:effectExtent l="19050" t="0" r="2286" b="0"/>
            <wp:docPr id="12" name="图片 11" descr="155w09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w092.tif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31664" cy="1620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5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65"/>
      </w:r>
    </w:p>
    <w:p w14:paraId="2DEC5334" w14:textId="287D9A9A" w:rsidR="00134709" w:rsidRPr="008B405F" w:rsidRDefault="00134709" w:rsidP="00134709">
      <w:pPr>
        <w:pStyle w:val="20"/>
        <w:ind w:left="534" w:hanging="534"/>
        <w:jc w:val="center"/>
        <w:rPr>
          <w:rFonts w:hint="eastAsia"/>
        </w:rPr>
      </w:pPr>
      <w:commentRangeStart w:id="66"/>
      <w:r w:rsidRPr="008B405F">
        <w:t>图</w:t>
      </w:r>
      <w:r w:rsidRPr="008B405F">
        <w:t>5</w:t>
      </w:r>
      <w:r>
        <w:rPr>
          <w:rFonts w:hint="eastAsia"/>
        </w:rPr>
        <w:t xml:space="preserve">  </w:t>
      </w:r>
      <w:commentRangeEnd w:id="66"/>
      <w:r w:rsidR="006C1F94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66"/>
      </w:r>
      <w:commentRangeStart w:id="67"/>
      <w:r w:rsidRPr="008B405F">
        <w:t>文</w:t>
      </w:r>
      <w:r w:rsidR="00EA5B0B">
        <w:t>档相似</w:t>
      </w:r>
      <w:r w:rsidR="00EA5B0B">
        <w:t>x x x</w:t>
      </w:r>
      <w:commentRangeEnd w:id="67"/>
      <w:r w:rsidR="006C1F94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67"/>
      </w:r>
    </w:p>
    <w:p w14:paraId="5E40AF1B" w14:textId="77777777" w:rsidR="00134709" w:rsidRPr="008B405F" w:rsidRDefault="00134709" w:rsidP="00134709">
      <w:pPr>
        <w:pStyle w:val="21e"/>
        <w:ind w:left="623" w:hanging="623"/>
        <w:jc w:val="center"/>
      </w:pPr>
      <w:r w:rsidRPr="008B405F">
        <w:t xml:space="preserve">Fig. </w:t>
      </w:r>
      <w:proofErr w:type="gramStart"/>
      <w:r w:rsidRPr="008B405F">
        <w:t xml:space="preserve">5 </w:t>
      </w:r>
      <w:r>
        <w:rPr>
          <w:rFonts w:hint="eastAsia"/>
        </w:rPr>
        <w:t xml:space="preserve"> </w:t>
      </w:r>
      <w:r w:rsidRPr="008B405F">
        <w:t>Document’s</w:t>
      </w:r>
      <w:proofErr w:type="gramEnd"/>
      <w:r w:rsidRPr="008B405F">
        <w:t xml:space="preserve"> similarity directed graph</w:t>
      </w:r>
    </w:p>
    <w:p w14:paraId="728A8801" w14:textId="77777777" w:rsidR="00016441" w:rsidRDefault="00016441" w:rsidP="00016441">
      <w:pPr>
        <w:ind w:firstLine="416"/>
        <w:rPr>
          <w:lang w:eastAsia="zh-CN"/>
        </w:rPr>
      </w:pPr>
    </w:p>
    <w:p w14:paraId="47908F77" w14:textId="77777777" w:rsidR="00134709" w:rsidRDefault="00134709" w:rsidP="00016441">
      <w:pPr>
        <w:ind w:firstLine="416"/>
        <w:rPr>
          <w:lang w:eastAsia="zh-CN"/>
        </w:rPr>
        <w:sectPr w:rsidR="00134709" w:rsidSect="00134709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commentRangeStart w:id="68"/>
    <w:p w14:paraId="0FDCA0E0" w14:textId="77777777" w:rsidR="00016441" w:rsidRDefault="00D56535" w:rsidP="00CE1631">
      <w:pPr>
        <w:pStyle w:val="14"/>
        <w:rPr>
          <w:position w:val="-32"/>
        </w:rPr>
      </w:pPr>
      <w:r w:rsidRPr="00D56535">
        <w:rPr>
          <w:position w:val="-20"/>
        </w:rPr>
        <w:object w:dxaOrig="4560" w:dyaOrig="420" w14:anchorId="165083EE">
          <v:shape id="_x0000_i1035" type="#_x0000_t75" style="width:230.4pt;height:21.6pt" o:ole="">
            <v:imagedata r:id="rId42" o:title=""/>
          </v:shape>
          <o:OLEObject Type="Embed" ProgID="Equation.DSMT4" ShapeID="_x0000_i1035" DrawAspect="Content" ObjectID="_1580039837" r:id="rId43"/>
        </w:object>
      </w:r>
    </w:p>
    <w:p w14:paraId="1E146048" w14:textId="77777777" w:rsidR="00016441" w:rsidRDefault="00E44229" w:rsidP="00D56535">
      <w:pPr>
        <w:pStyle w:val="14"/>
      </w:pPr>
      <w:r w:rsidRPr="00D56535">
        <w:rPr>
          <w:position w:val="-10"/>
        </w:rPr>
        <w:object w:dxaOrig="3140" w:dyaOrig="300" w14:anchorId="29E20E1D">
          <v:shape id="_x0000_i1036" type="#_x0000_t75" style="width:158.4pt;height:14.4pt" o:ole="">
            <v:imagedata r:id="rId44" o:title=""/>
          </v:shape>
          <o:OLEObject Type="Embed" ProgID="Equation.DSMT4" ShapeID="_x0000_i1036" DrawAspect="Content" ObjectID="_1580039838" r:id="rId45"/>
        </w:object>
      </w:r>
      <w:r w:rsidRPr="00E44229">
        <w:rPr>
          <w:rFonts w:hint="eastAsia"/>
        </w:rPr>
        <w:t>。</w:t>
      </w:r>
      <w:commentRangeEnd w:id="68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68"/>
      </w:r>
      <w:r w:rsidR="00D56535">
        <w:rPr>
          <w:rFonts w:hint="eastAsia"/>
        </w:rPr>
        <w:tab/>
      </w:r>
      <w:commentRangeStart w:id="69"/>
      <w:r w:rsidR="00CE1631">
        <w:rPr>
          <w:rFonts w:hint="eastAsia"/>
        </w:rPr>
        <w:t>(6)</w:t>
      </w:r>
      <w:commentRangeEnd w:id="69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69"/>
      </w:r>
    </w:p>
    <w:p w14:paraId="0EBE78C2" w14:textId="05F11CBD" w:rsidR="006F41CA" w:rsidRPr="008B405F" w:rsidRDefault="006F41CA" w:rsidP="006F41CA">
      <w:pPr>
        <w:ind w:firstLineChars="0" w:firstLine="0"/>
        <w:rPr>
          <w:lang w:eastAsia="zh-CN"/>
        </w:rPr>
      </w:pPr>
      <w:commentRangeStart w:id="70"/>
      <w:r w:rsidRPr="008B405F">
        <w:rPr>
          <w:lang w:eastAsia="zh-CN"/>
        </w:rPr>
        <w:t>给定起点文档和重点文档</w:t>
      </w:r>
      <w:r w:rsidRPr="008B405F">
        <w:rPr>
          <w:lang w:eastAsia="zh-CN"/>
        </w:rPr>
        <w:t xml:space="preserve">,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X</w:t>
      </w:r>
      <w:r w:rsidRPr="008B405F">
        <w:rPr>
          <w:lang w:eastAsia="zh-CN"/>
        </w:rPr>
        <w:t>转移依据。</w:t>
      </w:r>
      <w:commentRangeEnd w:id="70"/>
      <w:r w:rsidR="006C1F94">
        <w:rPr>
          <w:rStyle w:val="ad"/>
          <w:rFonts w:ascii="Calibri" w:eastAsia="宋体" w:hAnsi="Calibri"/>
        </w:rPr>
        <w:commentReference w:id="70"/>
      </w:r>
    </w:p>
    <w:p w14:paraId="3C2B72B5" w14:textId="77777777" w:rsidR="006F41CA" w:rsidRPr="008B405F" w:rsidRDefault="006F41CA" w:rsidP="006F41CA">
      <w:pPr>
        <w:pStyle w:val="11"/>
        <w:spacing w:after="0"/>
        <w:rPr>
          <w:rFonts w:hint="eastAsia"/>
        </w:rPr>
      </w:pPr>
      <w:commentRangeStart w:id="71"/>
      <w:r>
        <w:rPr>
          <w:rFonts w:hint="eastAsia"/>
        </w:rPr>
        <w:t>3</w:t>
      </w:r>
      <w:commentRangeEnd w:id="71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1"/>
      </w:r>
      <w:r>
        <w:rPr>
          <w:rFonts w:hint="eastAsia"/>
        </w:rPr>
        <w:t xml:space="preserve"> </w:t>
      </w:r>
      <w:commentRangeStart w:id="72"/>
      <w:r>
        <w:rPr>
          <w:rFonts w:hint="eastAsia"/>
        </w:rPr>
        <w:t xml:space="preserve"> </w:t>
      </w:r>
      <w:r w:rsidRPr="008B405F">
        <w:t>实验设计</w:t>
      </w:r>
      <w:commentRangeEnd w:id="72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2"/>
      </w:r>
    </w:p>
    <w:p w14:paraId="69DC677D" w14:textId="77777777" w:rsidR="006F41CA" w:rsidRPr="008B405F" w:rsidRDefault="006F41CA" w:rsidP="006F41CA">
      <w:pPr>
        <w:pStyle w:val="12"/>
        <w:rPr>
          <w:rFonts w:hint="eastAsia"/>
        </w:rPr>
      </w:pPr>
      <w:commentRangeStart w:id="73"/>
      <w:r>
        <w:rPr>
          <w:rFonts w:hint="eastAsia"/>
        </w:rPr>
        <w:t>3.1</w:t>
      </w:r>
      <w:commentRangeEnd w:id="73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3"/>
      </w:r>
      <w:r>
        <w:rPr>
          <w:rFonts w:hint="eastAsia"/>
        </w:rPr>
        <w:t xml:space="preserve"> </w:t>
      </w:r>
      <w:commentRangeStart w:id="74"/>
      <w:r>
        <w:rPr>
          <w:rFonts w:hint="eastAsia"/>
        </w:rPr>
        <w:t xml:space="preserve"> </w:t>
      </w:r>
      <w:r w:rsidRPr="008B405F">
        <w:t>数据集</w:t>
      </w:r>
      <w:commentRangeEnd w:id="74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4"/>
      </w:r>
    </w:p>
    <w:p w14:paraId="477B092A" w14:textId="327219BC" w:rsidR="00016441" w:rsidRPr="006F41CA" w:rsidRDefault="006F41CA" w:rsidP="001B4411">
      <w:pPr>
        <w:ind w:firstLine="416"/>
        <w:rPr>
          <w:lang w:eastAsia="zh-CN"/>
        </w:rPr>
      </w:pPr>
      <w:commentRangeStart w:id="75"/>
      <w:r w:rsidRPr="008B405F">
        <w:rPr>
          <w:lang w:eastAsia="zh-CN"/>
        </w:rPr>
        <w:t>本实验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 w:rsidRP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</w:t>
      </w:r>
      <w:r w:rsidR="00C97A02">
        <w:rPr>
          <w:rFonts w:cs="Times New Roman"/>
          <w:szCs w:val="20"/>
          <w:lang w:eastAsia="zh-CN"/>
        </w:rPr>
        <w:t xml:space="preserve"> X X X X X X X X X X X X X 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具体描述</w:t>
      </w:r>
      <w:r w:rsidR="00D56535">
        <w:rPr>
          <w:rFonts w:hint="eastAsia"/>
          <w:lang w:eastAsia="zh-CN"/>
        </w:rPr>
        <w:t>见</w:t>
      </w:r>
      <w:r w:rsidRPr="008B405F">
        <w:rPr>
          <w:lang w:eastAsia="zh-CN"/>
        </w:rPr>
        <w:t>表</w:t>
      </w:r>
      <w:r w:rsidRPr="008B405F">
        <w:rPr>
          <w:lang w:eastAsia="zh-CN"/>
        </w:rPr>
        <w:t>1</w:t>
      </w:r>
      <w:r>
        <w:rPr>
          <w:rFonts w:hint="eastAsia"/>
          <w:lang w:eastAsia="zh-CN"/>
        </w:rPr>
        <w:t>。</w:t>
      </w:r>
      <w:commentRangeEnd w:id="75"/>
      <w:r w:rsidR="006C1F94">
        <w:rPr>
          <w:rStyle w:val="ad"/>
          <w:rFonts w:ascii="Calibri" w:eastAsia="宋体" w:hAnsi="Calibri"/>
        </w:rPr>
        <w:commentReference w:id="75"/>
      </w:r>
    </w:p>
    <w:p w14:paraId="561B7988" w14:textId="77777777" w:rsidR="00694F12" w:rsidRPr="008B405F" w:rsidRDefault="00694F12" w:rsidP="00694F12">
      <w:pPr>
        <w:pStyle w:val="12"/>
        <w:rPr>
          <w:rFonts w:hint="eastAsia"/>
          <w:b/>
        </w:rPr>
      </w:pPr>
      <w:commentRangeStart w:id="76"/>
      <w:r w:rsidRPr="008B405F">
        <w:rPr>
          <w:b/>
        </w:rPr>
        <w:t xml:space="preserve">3.2 </w:t>
      </w:r>
      <w:commentRangeEnd w:id="76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6"/>
      </w:r>
      <w:commentRangeStart w:id="77"/>
      <w:r w:rsidRPr="008B405F">
        <w:rPr>
          <w:b/>
        </w:rPr>
        <w:t xml:space="preserve"> </w:t>
      </w:r>
      <w:r w:rsidRPr="008B405F">
        <w:t>时间评论聚类算法有效性验证</w:t>
      </w:r>
      <w:commentRangeEnd w:id="77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77"/>
      </w:r>
    </w:p>
    <w:p w14:paraId="7712381C" w14:textId="563FC3C3" w:rsidR="00694F12" w:rsidRDefault="00F04262" w:rsidP="001B4411">
      <w:pPr>
        <w:ind w:firstLine="400"/>
        <w:rPr>
          <w:lang w:eastAsia="zh-CN"/>
        </w:rPr>
      </w:pPr>
      <w:commentRangeStart w:id="78"/>
      <w:r>
        <w:rPr>
          <w:b/>
          <w:noProof/>
        </w:rPr>
        <w:pict w14:anchorId="60444167">
          <v:shape id="_x0000_s1186" type="#_x0000_t202" style="position:absolute;left:0;text-align:left;margin-left:-.1pt;margin-top:51.85pt;width:481.4pt;height:210.15pt;z-index:-251649024" wrapcoords="-34 -66 -34 21534 21634 21534 21634 -66 -34 -66" strokecolor="white [3212]">
            <v:textbox style="mso-next-textbox:#_x0000_s1186" inset="0,0,0,0">
              <w:txbxContent>
                <w:p w14:paraId="7400C511" w14:textId="77777777" w:rsidR="00F04262" w:rsidRDefault="00F04262" w:rsidP="00694F12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546FB6BF" wp14:editId="5CC2B2DF">
                        <wp:extent cx="5902452" cy="2124456"/>
                        <wp:effectExtent l="19050" t="0" r="3048" b="0"/>
                        <wp:docPr id="14" name="图片 10" descr="155w093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5w093.tif"/>
                                <pic:cNvPicPr/>
                              </pic:nvPicPr>
                              <pic:blipFill>
                                <a:blip r:embed="rId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02452" cy="212445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C951E33" w14:textId="337484B5" w:rsidR="00F04262" w:rsidRDefault="00F04262" w:rsidP="00694F12">
                  <w:pPr>
                    <w:pStyle w:val="20"/>
                    <w:ind w:left="534" w:hanging="534"/>
                    <w:jc w:val="center"/>
                    <w:rPr>
                      <w:rFonts w:hint="eastAsia"/>
                    </w:rPr>
                  </w:pPr>
                  <w:r w:rsidRPr="008B405F">
                    <w:t>图</w:t>
                  </w:r>
                  <w:r w:rsidRPr="008B405F">
                    <w:t>6</w:t>
                  </w:r>
                  <w:r>
                    <w:rPr>
                      <w:rFonts w:hint="eastAsia"/>
                    </w:rPr>
                    <w:t xml:space="preserve">  </w:t>
                  </w:r>
                  <w:r w:rsidR="00EA5B0B">
                    <w:t>核心新闻</w:t>
                  </w:r>
                  <w:r w:rsidR="00EA5B0B">
                    <w:t>x x x x x x</w:t>
                  </w:r>
                </w:p>
                <w:p w14:paraId="5FB482A3" w14:textId="77777777" w:rsidR="00F04262" w:rsidRPr="00694F12" w:rsidRDefault="00F04262" w:rsidP="00694F12">
                  <w:pPr>
                    <w:pStyle w:val="21e"/>
                    <w:ind w:left="623" w:hanging="623"/>
                    <w:jc w:val="center"/>
                  </w:pPr>
                  <w:r w:rsidRPr="008B405F">
                    <w:t xml:space="preserve">Fig. </w:t>
                  </w:r>
                  <w:proofErr w:type="gramStart"/>
                  <w:r w:rsidRPr="008B405F">
                    <w:t>6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8B405F">
                    <w:t xml:space="preserve"> Core</w:t>
                  </w:r>
                  <w:proofErr w:type="gramEnd"/>
                  <w:r w:rsidRPr="008B405F">
                    <w:t xml:space="preserve"> news publishing date prediction</w:t>
                  </w:r>
                </w:p>
              </w:txbxContent>
            </v:textbox>
            <w10:wrap type="tight"/>
          </v:shape>
        </w:pict>
      </w:r>
      <w:r w:rsidR="00694F12" w:rsidRPr="008B405F">
        <w:rPr>
          <w:lang w:eastAsia="zh-CN"/>
        </w:rPr>
        <w:t>通过对新闻</w:t>
      </w:r>
      <w:r w:rsidR="00694F12" w:rsidRPr="00D56535">
        <w:rPr>
          <w:rFonts w:ascii="Symbol" w:hAnsi="Symbol"/>
          <w:lang w:eastAsia="zh-CN"/>
        </w:rPr>
        <w:t></w:t>
      </w:r>
      <w:r w:rsidR="00694F12" w:rsidRPr="008B405F">
        <w:rPr>
          <w:lang w:eastAsia="zh-CN"/>
        </w:rPr>
        <w:t>用户评论数据进行</w:t>
      </w:r>
      <w:r w:rsidR="00694F12" w:rsidRPr="008B405F">
        <w:rPr>
          <w:lang w:eastAsia="zh-CN"/>
        </w:rPr>
        <w:t>K-means</w:t>
      </w:r>
      <w:r w:rsidR="00694F12" w:rsidRPr="008B405F">
        <w:rPr>
          <w:lang w:eastAsia="zh-CN"/>
        </w:rPr>
        <w:t>聚类分析</w:t>
      </w:r>
      <w:r w:rsidR="00694F12" w:rsidRPr="008B405F">
        <w:rPr>
          <w:lang w:eastAsia="zh-CN"/>
        </w:rPr>
        <w:t xml:space="preserve">, </w:t>
      </w:r>
      <w:r w:rsidR="00694F12" w:rsidRPr="008B405F">
        <w:rPr>
          <w:lang w:eastAsia="zh-CN"/>
        </w:rPr>
        <w:t>将得到的结果与参照的人工编辑脉络链进行对比</w:t>
      </w:r>
      <w:r w:rsidR="00694F12" w:rsidRPr="008B405F">
        <w:rPr>
          <w:lang w:eastAsia="zh-CN"/>
        </w:rPr>
        <w:t xml:space="preserve">, </w:t>
      </w:r>
      <w:r w:rsidR="00D56535">
        <w:rPr>
          <w:rFonts w:hint="eastAsia"/>
          <w:lang w:eastAsia="zh-CN"/>
        </w:rPr>
        <w:t>对假设</w:t>
      </w:r>
      <w:r w:rsidR="00D56535" w:rsidRPr="00E44229">
        <w:rPr>
          <w:rFonts w:cs="Times New Roman"/>
          <w:lang w:eastAsia="zh-CN"/>
        </w:rPr>
        <w:t>“</w:t>
      </w:r>
      <w:r w:rsidR="00D56535">
        <w:rPr>
          <w:rFonts w:hint="eastAsia"/>
          <w:lang w:eastAsia="zh-CN"/>
        </w:rPr>
        <w:t>某新闻是新闻事件发展转折点的可</w:t>
      </w:r>
      <w:r w:rsidR="00D56535">
        <w:rPr>
          <w:rFonts w:hint="eastAsia"/>
          <w:lang w:eastAsia="zh-CN"/>
        </w:rPr>
        <w:t>能性大小正比于用户对该新闻的关注行为强度</w:t>
      </w:r>
      <w:r w:rsidR="00D56535" w:rsidRPr="00D56535">
        <w:rPr>
          <w:rFonts w:cs="Times New Roman"/>
          <w:lang w:eastAsia="zh-CN"/>
        </w:rPr>
        <w:t>”</w:t>
      </w:r>
      <w:r w:rsidR="00D56535">
        <w:rPr>
          <w:rFonts w:cs="Times New Roman" w:hint="eastAsia"/>
          <w:lang w:eastAsia="zh-CN"/>
        </w:rPr>
        <w:t>做可行性假设</w:t>
      </w:r>
      <w:r w:rsidR="00694F12" w:rsidRPr="008B405F">
        <w:rPr>
          <w:lang w:eastAsia="zh-CN"/>
        </w:rPr>
        <w:t>。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 w:rsidRP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694F12" w:rsidRPr="008B405F">
        <w:rPr>
          <w:lang w:eastAsia="zh-CN"/>
        </w:rPr>
        <w:t>。对比人工编辑新闻链中新闻文档发表时间</w:t>
      </w:r>
      <w:r w:rsidR="00EA724C" w:rsidRPr="008B405F">
        <w:rPr>
          <w:lang w:eastAsia="zh-CN"/>
        </w:rPr>
        <w:t>发现</w:t>
      </w:r>
      <w:r w:rsidR="00E44229" w:rsidRPr="008B405F">
        <w:rPr>
          <w:lang w:eastAsia="zh-CN"/>
        </w:rPr>
        <w:t xml:space="preserve">, </w:t>
      </w:r>
      <w:r w:rsidR="00694F12" w:rsidRPr="008B405F">
        <w:rPr>
          <w:lang w:eastAsia="zh-CN"/>
        </w:rPr>
        <w:t>聚类得到的新闻转折点发生时间与人工编辑的基本</w:t>
      </w:r>
      <w:r w:rsidR="00E44229">
        <w:rPr>
          <w:rFonts w:hint="eastAsia"/>
          <w:lang w:eastAsia="zh-CN"/>
        </w:rPr>
        <w:t>上</w:t>
      </w:r>
      <w:r w:rsidR="00694F12" w:rsidRPr="008B405F">
        <w:rPr>
          <w:lang w:eastAsia="zh-CN"/>
        </w:rPr>
        <w:t>吻合</w:t>
      </w:r>
      <w:r w:rsidR="00694F12" w:rsidRPr="008B405F">
        <w:rPr>
          <w:lang w:eastAsia="zh-CN"/>
        </w:rPr>
        <w:t xml:space="preserve">, </w:t>
      </w:r>
      <w:r w:rsidR="00694F12" w:rsidRPr="008B405F">
        <w:rPr>
          <w:lang w:eastAsia="zh-CN"/>
        </w:rPr>
        <w:t>如图</w:t>
      </w:r>
      <w:r w:rsidR="00694F12" w:rsidRPr="008B405F">
        <w:rPr>
          <w:lang w:eastAsia="zh-CN"/>
        </w:rPr>
        <w:t>6</w:t>
      </w:r>
      <w:r w:rsidR="00694F12" w:rsidRPr="008B405F">
        <w:rPr>
          <w:lang w:eastAsia="zh-CN"/>
        </w:rPr>
        <w:t>所示。</w:t>
      </w:r>
    </w:p>
    <w:p w14:paraId="10FF84FC" w14:textId="50938590" w:rsidR="00D56535" w:rsidRPr="008B405F" w:rsidRDefault="00D56535" w:rsidP="005B41A3">
      <w:pPr>
        <w:ind w:firstLine="400"/>
        <w:jc w:val="distribute"/>
        <w:rPr>
          <w:b/>
          <w:bCs/>
          <w:lang w:eastAsia="zh-CN"/>
        </w:rPr>
      </w:pPr>
      <w:r w:rsidRPr="005B41A3">
        <w:rPr>
          <w:spacing w:val="0"/>
          <w:lang w:eastAsia="zh-CN"/>
        </w:rPr>
        <w:t>从</w:t>
      </w:r>
      <w:r w:rsidR="00C97A02">
        <w:rPr>
          <w:rFonts w:hint="eastAsia"/>
          <w:spacing w:val="0"/>
          <w:lang w:eastAsia="zh-CN"/>
        </w:rPr>
        <w:t>X X X X X X X X X X X X X X X X X X X X X X X X X X X X X X X</w:t>
      </w:r>
      <w:r w:rsidR="00C97A02">
        <w:rPr>
          <w:spacing w:val="0"/>
          <w:lang w:eastAsia="zh-CN"/>
        </w:rPr>
        <w:t xml:space="preserve"> </w:t>
      </w:r>
      <w:r w:rsidR="00C97A02">
        <w:rPr>
          <w:rFonts w:hint="eastAsia"/>
          <w:spacing w:val="0"/>
          <w:lang w:eastAsia="zh-CN"/>
        </w:rPr>
        <w:t xml:space="preserve">X X X X X XX X XX X X X X X X X X X X X X X X X X X X X X X X X X X X </w:t>
      </w:r>
      <w:commentRangeEnd w:id="78"/>
      <w:r w:rsidR="006C1F94">
        <w:rPr>
          <w:rStyle w:val="ad"/>
          <w:rFonts w:ascii="Calibri" w:eastAsia="宋体" w:hAnsi="Calibri"/>
        </w:rPr>
        <w:commentReference w:id="78"/>
      </w:r>
      <w:r w:rsidR="006C1F94">
        <w:rPr>
          <w:rStyle w:val="ad"/>
          <w:rFonts w:ascii="Calibri" w:eastAsia="宋体" w:hAnsi="Calibri"/>
        </w:rPr>
        <w:commentReference w:id="79"/>
      </w:r>
    </w:p>
    <w:p w14:paraId="359D5FEF" w14:textId="1671D934" w:rsidR="00633D8C" w:rsidRPr="008B405F" w:rsidRDefault="00633D8C" w:rsidP="00D56535">
      <w:pPr>
        <w:pStyle w:val="16"/>
        <w:spacing w:before="400"/>
        <w:ind w:left="890" w:hanging="890"/>
        <w:rPr>
          <w:rFonts w:hint="eastAsia"/>
        </w:rPr>
      </w:pPr>
      <w:commentRangeStart w:id="80"/>
      <w:r w:rsidRPr="008B405F">
        <w:t>表</w:t>
      </w:r>
      <w:r w:rsidRPr="008B405F">
        <w:t>1</w:t>
      </w:r>
      <w:commentRangeEnd w:id="80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80"/>
      </w:r>
      <w:r w:rsidRPr="008B405F">
        <w:t xml:space="preserve"> </w:t>
      </w:r>
      <w:commentRangeStart w:id="81"/>
      <w:r>
        <w:rPr>
          <w:rFonts w:hint="eastAsia"/>
        </w:rPr>
        <w:t xml:space="preserve"> </w:t>
      </w:r>
      <w:r w:rsidR="00C97A02">
        <w:t>原始数据集</w:t>
      </w:r>
      <w:r w:rsidR="00C97A02">
        <w:t>X X</w:t>
      </w:r>
      <w:commentRangeEnd w:id="81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81"/>
      </w:r>
    </w:p>
    <w:p w14:paraId="717629FD" w14:textId="77777777" w:rsidR="00633D8C" w:rsidRPr="008B405F" w:rsidRDefault="00633D8C" w:rsidP="00633D8C">
      <w:pPr>
        <w:pStyle w:val="17e"/>
        <w:ind w:left="712" w:hanging="712"/>
        <w:jc w:val="center"/>
      </w:pPr>
      <w:r w:rsidRPr="008B405F">
        <w:t xml:space="preserve">Table </w:t>
      </w:r>
      <w:proofErr w:type="gramStart"/>
      <w:r w:rsidRPr="008B405F">
        <w:t xml:space="preserve">1 </w:t>
      </w:r>
      <w:r>
        <w:rPr>
          <w:rFonts w:hint="eastAsia"/>
        </w:rPr>
        <w:t xml:space="preserve"> </w:t>
      </w:r>
      <w:r w:rsidRPr="008B405F">
        <w:t>Description</w:t>
      </w:r>
      <w:proofErr w:type="gramEnd"/>
      <w:r w:rsidRPr="008B405F">
        <w:t xml:space="preserve"> of original dataset</w:t>
      </w:r>
    </w:p>
    <w:tbl>
      <w:tblPr>
        <w:tblW w:w="4534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0A0" w:firstRow="1" w:lastRow="0" w:firstColumn="1" w:lastColumn="0" w:noHBand="0" w:noVBand="0"/>
      </w:tblPr>
      <w:tblGrid>
        <w:gridCol w:w="2044"/>
        <w:gridCol w:w="823"/>
        <w:gridCol w:w="865"/>
        <w:gridCol w:w="802"/>
      </w:tblGrid>
      <w:tr w:rsidR="00633D8C" w:rsidRPr="008B405F" w14:paraId="71EC2D4B" w14:textId="77777777" w:rsidTr="00D56535">
        <w:trPr>
          <w:cantSplit/>
          <w:trHeight w:val="392"/>
          <w:jc w:val="center"/>
        </w:trPr>
        <w:tc>
          <w:tcPr>
            <w:tcW w:w="2044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5D35CAC4" w14:textId="77777777" w:rsidR="00633D8C" w:rsidRPr="008B405F" w:rsidRDefault="00633D8C" w:rsidP="00633D8C">
            <w:pPr>
              <w:pStyle w:val="15"/>
            </w:pPr>
            <w:commentRangeStart w:id="82"/>
            <w:r w:rsidRPr="008B405F">
              <w:t>时间范围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3B0A4C8" w14:textId="77777777" w:rsidR="00633D8C" w:rsidRPr="008B405F" w:rsidRDefault="00633D8C" w:rsidP="00633D8C">
            <w:pPr>
              <w:pStyle w:val="15"/>
            </w:pPr>
            <w:r w:rsidRPr="008B405F">
              <w:t>新闻数</w:t>
            </w:r>
          </w:p>
        </w:tc>
        <w:tc>
          <w:tcPr>
            <w:tcW w:w="1666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5AAE75DB" w14:textId="77777777" w:rsidR="00633D8C" w:rsidRPr="008B405F" w:rsidRDefault="00633D8C" w:rsidP="00633D8C">
            <w:pPr>
              <w:pStyle w:val="15"/>
            </w:pPr>
            <w:r w:rsidRPr="008B405F">
              <w:t>评论信息</w:t>
            </w:r>
          </w:p>
        </w:tc>
      </w:tr>
      <w:tr w:rsidR="00633D8C" w:rsidRPr="008B405F" w14:paraId="44597A75" w14:textId="77777777" w:rsidTr="00D56535">
        <w:trPr>
          <w:cantSplit/>
          <w:trHeight w:val="392"/>
          <w:jc w:val="center"/>
        </w:trPr>
        <w:tc>
          <w:tcPr>
            <w:tcW w:w="2044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0C92952E" w14:textId="77777777" w:rsidR="00633D8C" w:rsidRPr="008B405F" w:rsidRDefault="00633D8C" w:rsidP="00633D8C">
            <w:pPr>
              <w:pStyle w:val="15"/>
            </w:pPr>
          </w:p>
        </w:tc>
        <w:tc>
          <w:tcPr>
            <w:tcW w:w="823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71ADCC" w14:textId="77777777" w:rsidR="00633D8C" w:rsidRPr="008B405F" w:rsidRDefault="00633D8C" w:rsidP="00633D8C">
            <w:pPr>
              <w:pStyle w:val="15"/>
            </w:pPr>
          </w:p>
        </w:tc>
        <w:tc>
          <w:tcPr>
            <w:tcW w:w="8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254BC5" w14:textId="77777777" w:rsidR="00633D8C" w:rsidRPr="008B405F" w:rsidRDefault="00633D8C" w:rsidP="00633D8C">
            <w:pPr>
              <w:pStyle w:val="15"/>
            </w:pPr>
            <w:r w:rsidRPr="008B405F">
              <w:t>有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23D88455" w14:textId="77777777" w:rsidR="00633D8C" w:rsidRPr="008B405F" w:rsidRDefault="00633D8C" w:rsidP="00633D8C">
            <w:pPr>
              <w:pStyle w:val="15"/>
            </w:pPr>
            <w:r w:rsidRPr="008B405F">
              <w:t>没有</w:t>
            </w:r>
          </w:p>
        </w:tc>
      </w:tr>
      <w:tr w:rsidR="00633D8C" w:rsidRPr="008B405F" w14:paraId="0881CAA8" w14:textId="77777777" w:rsidTr="00D56535">
        <w:trPr>
          <w:cantSplit/>
          <w:trHeight w:val="392"/>
          <w:jc w:val="center"/>
        </w:trPr>
        <w:tc>
          <w:tcPr>
            <w:tcW w:w="2044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7BBC295" w14:textId="77777777" w:rsidR="00633D8C" w:rsidRPr="008B405F" w:rsidRDefault="00633D8C" w:rsidP="00633D8C">
            <w:pPr>
              <w:pStyle w:val="15"/>
            </w:pPr>
            <w:r w:rsidRPr="008B405F">
              <w:t>2014</w:t>
            </w:r>
            <w:r w:rsidRPr="00D56535">
              <w:rPr>
                <w:rFonts w:ascii="Symbol" w:hAnsi="Symbol"/>
              </w:rPr>
              <w:t></w:t>
            </w:r>
            <w:r w:rsidRPr="008B405F">
              <w:t>03</w:t>
            </w:r>
            <w:r w:rsidRPr="00D56535">
              <w:rPr>
                <w:rFonts w:ascii="Symbol" w:hAnsi="Symbol"/>
              </w:rPr>
              <w:t></w:t>
            </w:r>
            <w:r w:rsidRPr="008B405F">
              <w:t>08—2014</w:t>
            </w:r>
            <w:r w:rsidRPr="00D56535">
              <w:rPr>
                <w:rFonts w:ascii="Symbol" w:hAnsi="Symbol"/>
              </w:rPr>
              <w:t></w:t>
            </w:r>
            <w:r w:rsidRPr="008B405F">
              <w:t>12</w:t>
            </w:r>
            <w:r w:rsidRPr="00D56535">
              <w:rPr>
                <w:rFonts w:ascii="Symbol" w:hAnsi="Symbol"/>
              </w:rPr>
              <w:t></w:t>
            </w:r>
            <w:r w:rsidRPr="008B405F">
              <w:t>24</w: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248D12" w14:textId="77777777" w:rsidR="00633D8C" w:rsidRPr="008B405F" w:rsidRDefault="00633D8C" w:rsidP="00633D8C">
            <w:pPr>
              <w:pStyle w:val="15"/>
            </w:pPr>
            <w:r w:rsidRPr="008B405F">
              <w:t>2895</w:t>
            </w:r>
          </w:p>
        </w:tc>
        <w:tc>
          <w:tcPr>
            <w:tcW w:w="8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44B531" w14:textId="77777777" w:rsidR="00633D8C" w:rsidRPr="008B405F" w:rsidRDefault="00633D8C" w:rsidP="00633D8C">
            <w:pPr>
              <w:pStyle w:val="15"/>
            </w:pPr>
            <w:r w:rsidRPr="008B405F">
              <w:t>2756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8E807D8" w14:textId="77777777" w:rsidR="00633D8C" w:rsidRPr="008B405F" w:rsidRDefault="00633D8C" w:rsidP="00633D8C">
            <w:pPr>
              <w:pStyle w:val="15"/>
            </w:pPr>
            <w:r w:rsidRPr="008B405F">
              <w:t>139</w:t>
            </w:r>
            <w:commentRangeEnd w:id="82"/>
            <w:r w:rsidR="006C1F94">
              <w:rPr>
                <w:rStyle w:val="ad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82"/>
            </w:r>
          </w:p>
        </w:tc>
      </w:tr>
    </w:tbl>
    <w:p w14:paraId="0CF922CA" w14:textId="77777777" w:rsidR="00C97A02" w:rsidRDefault="00C97A02" w:rsidP="00D56535">
      <w:pPr>
        <w:ind w:firstLineChars="0" w:firstLine="0"/>
        <w:rPr>
          <w:spacing w:val="-20"/>
          <w:lang w:eastAsia="zh-CN"/>
        </w:rPr>
      </w:pPr>
    </w:p>
    <w:p w14:paraId="764832B2" w14:textId="4CB855B5" w:rsidR="00714C94" w:rsidRPr="008B405F" w:rsidRDefault="00C97A02" w:rsidP="00D56535">
      <w:pPr>
        <w:ind w:firstLineChars="0" w:firstLine="0"/>
        <w:rPr>
          <w:lang w:eastAsia="zh-CN"/>
        </w:rPr>
      </w:pPr>
      <w:commentRangeStart w:id="83"/>
      <w:r w:rsidRPr="00387ADE">
        <w:rPr>
          <w:rFonts w:cs="Times New Roman"/>
          <w:szCs w:val="20"/>
          <w:lang w:eastAsia="zh-CN"/>
        </w:rPr>
        <w:lastRenderedPageBreak/>
        <w:t>X X X X X X X X X X X X X X X X X X X X X X X X X X X X X X X X</w:t>
      </w:r>
      <w:r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 X X X X X X X X X X X X X X X X X X X X X X X</w:t>
      </w:r>
      <w:r w:rsidR="00714C94" w:rsidRPr="008B405F">
        <w:rPr>
          <w:lang w:eastAsia="zh-CN"/>
        </w:rPr>
        <w:t>指标如</w:t>
      </w:r>
      <w:r w:rsidR="005B41A3">
        <w:rPr>
          <w:rFonts w:hint="eastAsia"/>
          <w:lang w:eastAsia="zh-CN"/>
        </w:rPr>
        <w:t>下</w:t>
      </w:r>
      <w:r w:rsidR="00714C94" w:rsidRPr="008B405F">
        <w:rPr>
          <w:lang w:eastAsia="zh-CN"/>
        </w:rPr>
        <w:t xml:space="preserve">: </w:t>
      </w:r>
      <w:commentRangeEnd w:id="83"/>
      <w:r w:rsidR="006C1F94">
        <w:rPr>
          <w:rStyle w:val="ad"/>
          <w:rFonts w:ascii="Calibri" w:eastAsia="宋体" w:hAnsi="Calibri"/>
        </w:rPr>
        <w:commentReference w:id="83"/>
      </w:r>
    </w:p>
    <w:p w14:paraId="4ACDC230" w14:textId="77777777" w:rsidR="00016441" w:rsidRPr="00714C94" w:rsidRDefault="00714C94" w:rsidP="00714C94">
      <w:pPr>
        <w:pStyle w:val="14"/>
        <w:textAlignment w:val="center"/>
      </w:pPr>
      <w:r>
        <w:rPr>
          <w:rFonts w:hint="eastAsia"/>
        </w:rPr>
        <w:tab/>
      </w:r>
      <w:commentRangeStart w:id="84"/>
      <w:r w:rsidR="005B41A3" w:rsidRPr="008B405F">
        <w:object w:dxaOrig="2760" w:dyaOrig="660" w14:anchorId="358E0893">
          <v:shape id="_x0000_i1037" type="#_x0000_t75" style="width:136.8pt;height:28.8pt" o:ole="">
            <v:imagedata r:id="rId47" o:title=""/>
          </v:shape>
          <o:OLEObject Type="Embed" ProgID="Equation.DSMT4" ShapeID="_x0000_i1037" DrawAspect="Content" ObjectID="_1580039839" r:id="rId48"/>
        </w:object>
      </w:r>
      <w:r w:rsidRPr="008B405F">
        <w:t>,</w:t>
      </w:r>
      <w:r>
        <w:rPr>
          <w:rFonts w:hint="eastAsia"/>
        </w:rPr>
        <w:tab/>
      </w:r>
      <w:commentRangeEnd w:id="84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84"/>
      </w:r>
      <w:commentRangeStart w:id="85"/>
      <w:r>
        <w:rPr>
          <w:rFonts w:hint="eastAsia"/>
        </w:rPr>
        <w:t>(7)</w:t>
      </w:r>
      <w:commentRangeEnd w:id="85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85"/>
      </w:r>
    </w:p>
    <w:p w14:paraId="529F7817" w14:textId="77777777" w:rsidR="00016441" w:rsidRDefault="00714C94" w:rsidP="00714C94">
      <w:pPr>
        <w:pStyle w:val="14"/>
        <w:textAlignment w:val="center"/>
      </w:pPr>
      <w:r>
        <w:rPr>
          <w:rFonts w:hint="eastAsia"/>
        </w:rPr>
        <w:tab/>
      </w:r>
      <w:commentRangeStart w:id="86"/>
      <w:r w:rsidR="005B41A3" w:rsidRPr="008B405F">
        <w:object w:dxaOrig="3519" w:dyaOrig="660" w14:anchorId="24EBC86B">
          <v:shape id="_x0000_i1038" type="#_x0000_t75" style="width:172.8pt;height:28.8pt" o:ole="">
            <v:imagedata r:id="rId49" o:title=""/>
          </v:shape>
          <o:OLEObject Type="Embed" ProgID="Equation.DSMT4" ShapeID="_x0000_i1038" DrawAspect="Content" ObjectID="_1580039840" r:id="rId50"/>
        </w:object>
      </w:r>
      <w:r w:rsidRPr="008B405F">
        <w:t>。</w:t>
      </w:r>
      <w:commentRangeEnd w:id="86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86"/>
      </w:r>
      <w:r>
        <w:rPr>
          <w:rFonts w:hint="eastAsia"/>
        </w:rPr>
        <w:tab/>
      </w:r>
      <w:commentRangeStart w:id="87"/>
      <w:r>
        <w:rPr>
          <w:rFonts w:hint="eastAsia"/>
        </w:rPr>
        <w:t>(8)</w:t>
      </w:r>
      <w:commentRangeEnd w:id="87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87"/>
      </w:r>
    </w:p>
    <w:p w14:paraId="4ACEDD3A" w14:textId="6A789ECB" w:rsidR="0050776C" w:rsidRPr="008B405F" w:rsidRDefault="0050776C" w:rsidP="0050776C">
      <w:pPr>
        <w:ind w:firstLineChars="0" w:firstLine="0"/>
        <w:rPr>
          <w:lang w:eastAsia="zh-CN"/>
        </w:rPr>
      </w:pPr>
      <w:commentRangeStart w:id="88"/>
      <w:r w:rsidRPr="008B405F">
        <w:rPr>
          <w:lang w:eastAsia="zh-CN"/>
        </w:rPr>
        <w:t>通过计算可知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未做预测之前召回率</w:t>
      </w:r>
      <w:r w:rsidRPr="005B41A3">
        <w:rPr>
          <w:spacing w:val="-20"/>
          <w:lang w:eastAsia="zh-CN"/>
        </w:rPr>
        <w:t>为</w:t>
      </w:r>
      <w:r w:rsidRPr="008B405F">
        <w:rPr>
          <w:lang w:eastAsia="zh-CN"/>
        </w:rPr>
        <w:t xml:space="preserve">1, </w:t>
      </w:r>
      <w:r w:rsidRPr="008B405F">
        <w:rPr>
          <w:lang w:eastAsia="zh-CN"/>
        </w:rPr>
        <w:t>准确率为</w:t>
      </w:r>
      <w:r w:rsidRPr="008B405F">
        <w:rPr>
          <w:lang w:eastAsia="zh-CN"/>
        </w:rPr>
        <w:t xml:space="preserve">5.84%;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</w:t>
      </w:r>
      <w:r w:rsidR="00C97A02">
        <w:rPr>
          <w:rFonts w:hint="eastAsia"/>
          <w:spacing w:val="0"/>
          <w:lang w:eastAsia="zh-CN"/>
        </w:rPr>
        <w:t>X X</w:t>
      </w:r>
      <w:r w:rsidR="00C97A02">
        <w:rPr>
          <w:rFonts w:hint="eastAsia"/>
          <w:spacing w:val="0"/>
          <w:lang w:eastAsia="zh-CN"/>
        </w:rPr>
        <w:t>。</w:t>
      </w:r>
      <w:r w:rsidRPr="008B405F">
        <w:rPr>
          <w:lang w:eastAsia="zh-CN"/>
        </w:rPr>
        <w:t>在保证不丢失新闻脉络信息的同时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大大减少了候选新闻数据集合</w:t>
      </w:r>
      <w:r w:rsidR="005B41A3">
        <w:rPr>
          <w:rFonts w:hint="eastAsia"/>
          <w:lang w:eastAsia="zh-CN"/>
        </w:rPr>
        <w:t>的</w:t>
      </w:r>
      <w:r w:rsidRPr="008B405F">
        <w:rPr>
          <w:lang w:eastAsia="zh-CN"/>
        </w:rPr>
        <w:t>大小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数据集的数量级也有大幅度降低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提升了算法的可扩展性。</w:t>
      </w:r>
      <w:commentRangeEnd w:id="88"/>
      <w:r w:rsidR="006C1F94">
        <w:rPr>
          <w:rStyle w:val="ad"/>
          <w:rFonts w:ascii="Calibri" w:eastAsia="宋体" w:hAnsi="Calibri"/>
        </w:rPr>
        <w:commentReference w:id="88"/>
      </w:r>
    </w:p>
    <w:p w14:paraId="7D09CFDC" w14:textId="77777777" w:rsidR="0050776C" w:rsidRPr="008B405F" w:rsidRDefault="0050776C" w:rsidP="0050776C">
      <w:pPr>
        <w:pStyle w:val="12"/>
        <w:rPr>
          <w:rFonts w:hint="eastAsia"/>
        </w:rPr>
      </w:pPr>
      <w:commentRangeStart w:id="89"/>
      <w:r>
        <w:rPr>
          <w:rFonts w:hint="eastAsia"/>
        </w:rPr>
        <w:t>3.3</w:t>
      </w:r>
      <w:commentRangeEnd w:id="89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89"/>
      </w:r>
      <w:r>
        <w:rPr>
          <w:rFonts w:hint="eastAsia"/>
        </w:rPr>
        <w:t xml:space="preserve">  </w:t>
      </w:r>
      <w:commentRangeStart w:id="90"/>
      <w:r w:rsidRPr="008B405F">
        <w:t>文档建模效果分析</w:t>
      </w:r>
      <w:commentRangeEnd w:id="90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90"/>
      </w:r>
    </w:p>
    <w:p w14:paraId="7C782A4C" w14:textId="78FCE0DC" w:rsidR="0050776C" w:rsidRDefault="00F04262" w:rsidP="00CD6AA8">
      <w:pPr>
        <w:ind w:firstLine="400"/>
        <w:rPr>
          <w:lang w:eastAsia="zh-CN"/>
        </w:rPr>
      </w:pPr>
      <w:commentRangeStart w:id="91"/>
      <w:r>
        <w:rPr>
          <w:noProof/>
          <w:lang w:eastAsia="zh-CN" w:bidi="ar-SA"/>
        </w:rPr>
        <w:pict w14:anchorId="0474829F">
          <v:shape id="_x0000_s1187" type="#_x0000_t202" style="position:absolute;left:0;text-align:left;margin-left:-.35pt;margin-top:220.45pt;width:481.5pt;height:208.5pt;z-index:-251648000" wrapcoords="-34 -78 -34 21522 21634 21522 21634 -78 -34 -78" strokecolor="white [3212]">
            <v:textbox style="mso-next-textbox:#_x0000_s1187" inset="0,0,0,0">
              <w:txbxContent>
                <w:p w14:paraId="67D1DC81" w14:textId="77777777" w:rsidR="00F04262" w:rsidRDefault="00F04262" w:rsidP="00C24CC6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34550E06" wp14:editId="3E07BD11">
                        <wp:extent cx="5903976" cy="2124456"/>
                        <wp:effectExtent l="19050" t="0" r="1524" b="0"/>
                        <wp:docPr id="13" name="图片 12" descr="155w094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5w094.tif"/>
                                <pic:cNvPicPr/>
                              </pic:nvPicPr>
                              <pic:blipFill>
                                <a:blip r:embed="rId5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03976" cy="212445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905335A" w14:textId="4DD9C58C" w:rsidR="00F04262" w:rsidRPr="008B405F" w:rsidRDefault="00F04262" w:rsidP="002B79B2">
                  <w:pPr>
                    <w:pStyle w:val="20"/>
                    <w:ind w:left="534" w:hanging="534"/>
                    <w:jc w:val="center"/>
                    <w:rPr>
                      <w:rFonts w:hint="eastAsia"/>
                    </w:rPr>
                  </w:pPr>
                  <w:r w:rsidRPr="008B405F">
                    <w:t>图</w:t>
                  </w:r>
                  <w:r w:rsidRPr="008B405F">
                    <w:t xml:space="preserve">7 </w:t>
                  </w:r>
                  <w:r>
                    <w:rPr>
                      <w:rFonts w:hint="eastAsia"/>
                    </w:rPr>
                    <w:t xml:space="preserve"> </w:t>
                  </w:r>
                  <w:r w:rsidR="00EA5B0B">
                    <w:t>文档词</w:t>
                  </w:r>
                  <w:r w:rsidR="00EA5B0B">
                    <w:t>x x x x</w:t>
                  </w:r>
                </w:p>
                <w:p w14:paraId="578FF283" w14:textId="77777777" w:rsidR="00F04262" w:rsidRPr="002B79B2" w:rsidRDefault="00F04262" w:rsidP="002B79B2">
                  <w:pPr>
                    <w:pStyle w:val="21e"/>
                    <w:ind w:left="623" w:hanging="623"/>
                    <w:jc w:val="center"/>
                  </w:pPr>
                  <w:r w:rsidRPr="008B405F">
                    <w:t xml:space="preserve">Fig. </w:t>
                  </w:r>
                  <w:proofErr w:type="gramStart"/>
                  <w:r w:rsidRPr="008B405F">
                    <w:t xml:space="preserve">7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8B405F">
                    <w:t>Word</w:t>
                  </w:r>
                  <w:proofErr w:type="gramEnd"/>
                  <w:r w:rsidRPr="008B405F">
                    <w:t xml:space="preserve"> influence of document transferring</w:t>
                  </w:r>
                </w:p>
              </w:txbxContent>
            </v:textbox>
            <w10:wrap type="tight"/>
          </v:shape>
        </w:pict>
      </w:r>
      <w:r w:rsidR="0050776C" w:rsidRPr="008B405F">
        <w:rPr>
          <w:lang w:eastAsia="zh-CN"/>
        </w:rPr>
        <w:t>本节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X X X X X X X X X X X X X X X X</w:t>
      </w:r>
      <w:r w:rsidR="00C97A02">
        <w:rPr>
          <w:rFonts w:cs="Times New Roman"/>
          <w:szCs w:val="20"/>
          <w:lang w:eastAsia="zh-CN"/>
        </w:rPr>
        <w:t xml:space="preserve"> X X</w:t>
      </w:r>
      <w:r w:rsidR="0050776C" w:rsidRPr="008B405F">
        <w:rPr>
          <w:lang w:eastAsia="zh-CN"/>
        </w:rPr>
        <w:t>描述</w:t>
      </w:r>
      <w:r w:rsidR="005B41A3">
        <w:rPr>
          <w:rFonts w:hint="eastAsia"/>
          <w:lang w:eastAsia="zh-CN"/>
        </w:rPr>
        <w:t>见</w:t>
      </w:r>
      <w:r w:rsidR="0050776C" w:rsidRPr="008B405F">
        <w:rPr>
          <w:lang w:eastAsia="zh-CN"/>
        </w:rPr>
        <w:t>表</w:t>
      </w:r>
      <w:r w:rsidR="0050776C" w:rsidRPr="008B405F">
        <w:rPr>
          <w:lang w:eastAsia="zh-CN"/>
        </w:rPr>
        <w:t>2</w:t>
      </w:r>
      <w:r w:rsidR="0050776C" w:rsidRPr="008B405F">
        <w:rPr>
          <w:lang w:eastAsia="zh-CN"/>
        </w:rPr>
        <w:t>。</w:t>
      </w:r>
    </w:p>
    <w:p w14:paraId="28FB9DB9" w14:textId="6282DF8F" w:rsidR="00CD6AA8" w:rsidRPr="008B405F" w:rsidRDefault="005B41A3" w:rsidP="00CD6AA8">
      <w:pPr>
        <w:ind w:firstLine="416"/>
        <w:jc w:val="distribute"/>
        <w:rPr>
          <w:lang w:eastAsia="zh-CN"/>
        </w:rPr>
      </w:pPr>
      <w:r w:rsidRPr="008B405F">
        <w:rPr>
          <w:lang w:eastAsia="zh-CN"/>
        </w:rPr>
        <w:t>图</w:t>
      </w:r>
      <w:r w:rsidRPr="008B405F">
        <w:rPr>
          <w:lang w:eastAsia="zh-CN"/>
        </w:rPr>
        <w:t>7</w:t>
      </w:r>
      <w:r w:rsidRPr="008B405F">
        <w:rPr>
          <w:lang w:eastAsia="zh-CN"/>
        </w:rPr>
        <w:t>描述的是源文档</w:t>
      </w:r>
      <w:r w:rsidRPr="00C24CC6">
        <w:rPr>
          <w:rFonts w:hint="eastAsia"/>
          <w:i/>
          <w:lang w:eastAsia="zh-CN"/>
        </w:rPr>
        <w:t>d</w:t>
      </w:r>
      <w:r w:rsidRPr="00C24CC6">
        <w:rPr>
          <w:rFonts w:hint="eastAsia"/>
          <w:vertAlign w:val="subscript"/>
          <w:lang w:eastAsia="zh-CN"/>
        </w:rPr>
        <w:t>0</w:t>
      </w:r>
      <w:r w:rsidRPr="008B405F">
        <w:rPr>
          <w:lang w:eastAsia="zh-CN"/>
        </w:rPr>
        <w:t xml:space="preserve">: </w:t>
      </w:r>
      <w:r w:rsidRPr="008B405F">
        <w:rPr>
          <w:lang w:eastAsia="zh-CN"/>
        </w:rPr>
        <w:t>《马航机场员工推搡中国记者</w:t>
      </w:r>
      <w:r w:rsidRPr="008B405F">
        <w:rPr>
          <w:lang w:eastAsia="zh-CN"/>
        </w:rPr>
        <w:t xml:space="preserve"> </w:t>
      </w:r>
      <w:r w:rsidRPr="008B405F">
        <w:rPr>
          <w:lang w:eastAsia="zh-CN"/>
        </w:rPr>
        <w:t>大声骂人竖中指》。</w:t>
      </w:r>
      <w:proofErr w:type="gramStart"/>
      <w:r w:rsidR="00C97A02" w:rsidRPr="00387ADE">
        <w:rPr>
          <w:rFonts w:cs="Times New Roman"/>
          <w:szCs w:val="20"/>
          <w:lang w:eastAsia="zh-CN"/>
        </w:rPr>
        <w:t>X X X 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</w:t>
      </w:r>
      <w:r w:rsidR="00C97A02">
        <w:rPr>
          <w:rFonts w:cs="Times New Roman"/>
          <w:szCs w:val="20"/>
          <w:lang w:eastAsia="zh-CN"/>
        </w:rPr>
        <w:t xml:space="preserve"> X X X X X X X X X X X </w:t>
      </w:r>
      <w:commentRangeEnd w:id="91"/>
      <w:r w:rsidR="006C1F94">
        <w:rPr>
          <w:rStyle w:val="ad"/>
          <w:rFonts w:ascii="Calibri" w:eastAsia="宋体" w:hAnsi="Calibri"/>
        </w:rPr>
        <w:commentReference w:id="91"/>
      </w:r>
      <w:proofErr w:type="gramEnd"/>
    </w:p>
    <w:p w14:paraId="57DE7C46" w14:textId="77777777" w:rsidR="002B79B2" w:rsidRPr="008B405F" w:rsidRDefault="002B79B2" w:rsidP="00CD6AA8">
      <w:pPr>
        <w:pStyle w:val="16"/>
        <w:spacing w:before="260"/>
        <w:ind w:left="890" w:hanging="890"/>
        <w:rPr>
          <w:rFonts w:hint="eastAsia"/>
        </w:rPr>
      </w:pPr>
      <w:commentRangeStart w:id="92"/>
      <w:r w:rsidRPr="008B405F">
        <w:t>表</w:t>
      </w:r>
      <w:r w:rsidRPr="008B405F">
        <w:t>2</w:t>
      </w:r>
      <w:commentRangeEnd w:id="92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92"/>
      </w:r>
      <w:r>
        <w:rPr>
          <w:rFonts w:hint="eastAsia"/>
        </w:rPr>
        <w:t xml:space="preserve"> </w:t>
      </w:r>
      <w:r w:rsidRPr="008B405F">
        <w:t xml:space="preserve"> </w:t>
      </w:r>
      <w:commentRangeStart w:id="93"/>
      <w:r w:rsidRPr="008B405F">
        <w:t>候选数据集描述</w:t>
      </w:r>
      <w:commentRangeEnd w:id="93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93"/>
      </w:r>
    </w:p>
    <w:p w14:paraId="0D5280DE" w14:textId="77777777" w:rsidR="002B79B2" w:rsidRPr="008B405F" w:rsidRDefault="002B79B2" w:rsidP="002B79B2">
      <w:pPr>
        <w:pStyle w:val="17e"/>
        <w:ind w:left="712" w:hanging="712"/>
        <w:jc w:val="center"/>
      </w:pPr>
      <w:r w:rsidRPr="008B405F">
        <w:t xml:space="preserve">Table 2 </w:t>
      </w:r>
      <w:r>
        <w:rPr>
          <w:rFonts w:hint="eastAsia"/>
        </w:rPr>
        <w:t xml:space="preserve"> </w:t>
      </w:r>
      <w:r w:rsidRPr="008B405F">
        <w:t>Description of original dataset</w:t>
      </w:r>
    </w:p>
    <w:tbl>
      <w:tblPr>
        <w:tblW w:w="4560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0A0" w:firstRow="1" w:lastRow="0" w:firstColumn="1" w:lastColumn="0" w:noHBand="0" w:noVBand="0"/>
      </w:tblPr>
      <w:tblGrid>
        <w:gridCol w:w="1916"/>
        <w:gridCol w:w="770"/>
        <w:gridCol w:w="994"/>
        <w:gridCol w:w="880"/>
      </w:tblGrid>
      <w:tr w:rsidR="002B79B2" w:rsidRPr="008B405F" w14:paraId="63D46BC8" w14:textId="77777777" w:rsidTr="009C5DA1">
        <w:trPr>
          <w:cantSplit/>
          <w:trHeight w:val="312"/>
          <w:jc w:val="center"/>
        </w:trPr>
        <w:tc>
          <w:tcPr>
            <w:tcW w:w="1916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1268CA8" w14:textId="77777777" w:rsidR="002B79B2" w:rsidRPr="008B405F" w:rsidRDefault="002B79B2" w:rsidP="002B79B2">
            <w:pPr>
              <w:pStyle w:val="15"/>
            </w:pPr>
            <w:commentRangeStart w:id="94"/>
            <w:r w:rsidRPr="008B405F">
              <w:t>时间范围</w:t>
            </w:r>
          </w:p>
        </w:tc>
        <w:tc>
          <w:tcPr>
            <w:tcW w:w="77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EED1DD" w14:textId="77777777" w:rsidR="002B79B2" w:rsidRPr="008B405F" w:rsidRDefault="002B79B2" w:rsidP="002B79B2">
            <w:pPr>
              <w:pStyle w:val="15"/>
            </w:pPr>
            <w:r w:rsidRPr="008B405F">
              <w:t>新闻数</w:t>
            </w:r>
          </w:p>
        </w:tc>
        <w:tc>
          <w:tcPr>
            <w:tcW w:w="187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1AF5D40B" w14:textId="77777777" w:rsidR="002B79B2" w:rsidRPr="008B405F" w:rsidRDefault="002B79B2" w:rsidP="002B79B2">
            <w:pPr>
              <w:pStyle w:val="15"/>
            </w:pPr>
            <w:r w:rsidRPr="008B405F">
              <w:t>词数</w:t>
            </w:r>
            <w:r w:rsidRPr="008B405F">
              <w:t>(8934)</w:t>
            </w:r>
          </w:p>
        </w:tc>
      </w:tr>
      <w:tr w:rsidR="002B79B2" w:rsidRPr="008B405F" w14:paraId="03254529" w14:textId="77777777" w:rsidTr="009C5DA1">
        <w:trPr>
          <w:cantSplit/>
          <w:trHeight w:val="312"/>
          <w:jc w:val="center"/>
        </w:trPr>
        <w:tc>
          <w:tcPr>
            <w:tcW w:w="1916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6737C3ED" w14:textId="77777777" w:rsidR="002B79B2" w:rsidRPr="008B405F" w:rsidRDefault="002B79B2" w:rsidP="002B79B2">
            <w:pPr>
              <w:pStyle w:val="15"/>
            </w:pPr>
          </w:p>
        </w:tc>
        <w:tc>
          <w:tcPr>
            <w:tcW w:w="77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6446FE" w14:textId="77777777" w:rsidR="002B79B2" w:rsidRPr="008B405F" w:rsidRDefault="002B79B2" w:rsidP="002B79B2">
            <w:pPr>
              <w:pStyle w:val="15"/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F046DB1" w14:textId="77777777" w:rsidR="002B79B2" w:rsidRPr="008B405F" w:rsidRDefault="002B79B2" w:rsidP="009C5DA1">
            <w:pPr>
              <w:pStyle w:val="15"/>
            </w:pPr>
            <w:r w:rsidRPr="008B405F">
              <w:t>词频</w:t>
            </w:r>
            <w:r w:rsidR="009C5DA1" w:rsidRPr="009C5DA1">
              <w:rPr>
                <w:rFonts w:hint="eastAsia"/>
              </w:rPr>
              <w:t>≥</w:t>
            </w:r>
            <w:r w:rsidRPr="008B405F">
              <w:t>10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7F0FCF6" w14:textId="77777777" w:rsidR="002B79B2" w:rsidRPr="008B405F" w:rsidRDefault="002B79B2" w:rsidP="002B79B2">
            <w:pPr>
              <w:pStyle w:val="15"/>
            </w:pPr>
            <w:r w:rsidRPr="008B405F">
              <w:t>词频</w:t>
            </w:r>
            <w:r w:rsidRPr="008B405F">
              <w:t>&lt;10</w:t>
            </w:r>
          </w:p>
        </w:tc>
      </w:tr>
      <w:tr w:rsidR="002B79B2" w:rsidRPr="008B405F" w14:paraId="600FE112" w14:textId="77777777" w:rsidTr="009C5DA1">
        <w:trPr>
          <w:cantSplit/>
          <w:trHeight w:val="312"/>
          <w:jc w:val="center"/>
        </w:trPr>
        <w:tc>
          <w:tcPr>
            <w:tcW w:w="1916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7DAD690" w14:textId="77777777" w:rsidR="002B79B2" w:rsidRPr="008B405F" w:rsidRDefault="002B79B2" w:rsidP="009C5DA1">
            <w:pPr>
              <w:pStyle w:val="15"/>
            </w:pPr>
            <w:r w:rsidRPr="008B405F">
              <w:t>2014</w:t>
            </w:r>
            <w:r w:rsidRPr="005B41A3">
              <w:rPr>
                <w:rFonts w:ascii="Symbol" w:hAnsi="Symbol"/>
              </w:rPr>
              <w:t></w:t>
            </w:r>
            <w:r w:rsidRPr="008B405F">
              <w:t>03</w:t>
            </w:r>
            <w:r w:rsidR="005B41A3" w:rsidRPr="005B41A3">
              <w:rPr>
                <w:rFonts w:ascii="Symbol" w:hAnsi="Symbol"/>
              </w:rPr>
              <w:t></w:t>
            </w:r>
            <w:r w:rsidRPr="008B405F">
              <w:t>08</w:t>
            </w:r>
            <w:r w:rsidR="009C5DA1">
              <w:rPr>
                <w:rFonts w:ascii="Symbol" w:hAnsi="Symbol"/>
              </w:rPr>
              <w:t></w:t>
            </w:r>
            <w:r w:rsidRPr="008B405F">
              <w:t>2014</w:t>
            </w:r>
            <w:r w:rsidR="009C5DA1" w:rsidRPr="005B41A3">
              <w:rPr>
                <w:rFonts w:ascii="Symbol" w:hAnsi="Symbol"/>
              </w:rPr>
              <w:t></w:t>
            </w:r>
            <w:r w:rsidRPr="008B405F">
              <w:t>06</w:t>
            </w:r>
            <w:r w:rsidR="005B41A3" w:rsidRPr="005B41A3">
              <w:rPr>
                <w:rFonts w:ascii="Symbol" w:hAnsi="Symbol"/>
              </w:rPr>
              <w:t></w:t>
            </w:r>
            <w:r w:rsidRPr="008B405F">
              <w:t>27</w:t>
            </w:r>
          </w:p>
        </w:tc>
        <w:tc>
          <w:tcPr>
            <w:tcW w:w="7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6633A6" w14:textId="77777777" w:rsidR="002B79B2" w:rsidRPr="008B405F" w:rsidRDefault="002B79B2" w:rsidP="002B79B2">
            <w:pPr>
              <w:pStyle w:val="15"/>
            </w:pPr>
            <w:r w:rsidRPr="008B405F">
              <w:t>49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D82FE9" w14:textId="77777777" w:rsidR="002B79B2" w:rsidRPr="008B405F" w:rsidRDefault="002B79B2" w:rsidP="002B79B2">
            <w:pPr>
              <w:pStyle w:val="15"/>
            </w:pPr>
            <w:r w:rsidRPr="008B405F">
              <w:t>1010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58B2D7DB" w14:textId="77777777" w:rsidR="002B79B2" w:rsidRPr="008B405F" w:rsidRDefault="002B79B2" w:rsidP="002B79B2">
            <w:pPr>
              <w:pStyle w:val="15"/>
            </w:pPr>
            <w:r w:rsidRPr="008B405F">
              <w:t>7924</w:t>
            </w:r>
            <w:commentRangeEnd w:id="94"/>
            <w:r w:rsidR="006C1F94">
              <w:rPr>
                <w:rStyle w:val="ad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94"/>
            </w:r>
          </w:p>
        </w:tc>
      </w:tr>
    </w:tbl>
    <w:p w14:paraId="5C3A5AAF" w14:textId="5712D7C6" w:rsidR="00C24CC6" w:rsidRPr="008B405F" w:rsidRDefault="00C24CC6" w:rsidP="00CD6AA8">
      <w:pPr>
        <w:spacing w:line="251" w:lineRule="auto"/>
        <w:ind w:firstLineChars="0" w:firstLine="0"/>
        <w:rPr>
          <w:lang w:eastAsia="zh-CN"/>
        </w:rPr>
      </w:pPr>
      <w:commentRangeStart w:id="95"/>
      <w:r w:rsidRPr="008B405F">
        <w:rPr>
          <w:lang w:eastAsia="zh-CN"/>
        </w:rPr>
        <w:t>词</w:t>
      </w:r>
      <w:r w:rsidR="00C97A02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</w:t>
      </w:r>
      <w:r w:rsidR="00C97A02" w:rsidRPr="0043257B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 xml:space="preserve">X X X X X X X X X X </w:t>
      </w:r>
      <w:r w:rsidR="00C97A02">
        <w:rPr>
          <w:rFonts w:cs="Times New Roman"/>
          <w:szCs w:val="20"/>
          <w:lang w:eastAsia="zh-CN"/>
        </w:rPr>
        <w:t>X X</w:t>
      </w:r>
      <w:r w:rsidR="00C97A02" w:rsidRPr="002C0E22">
        <w:rPr>
          <w:rFonts w:cs="Times New Roman"/>
          <w:szCs w:val="20"/>
          <w:lang w:eastAsia="zh-CN"/>
        </w:rPr>
        <w:t xml:space="preserve"> </w:t>
      </w:r>
      <w:r w:rsidR="00C97A02" w:rsidRPr="00387ADE">
        <w:rPr>
          <w:rFonts w:cs="Times New Roman"/>
          <w:szCs w:val="20"/>
          <w:lang w:eastAsia="zh-CN"/>
        </w:rPr>
        <w:t>X X X X X</w:t>
      </w:r>
      <w:r w:rsidR="00C97A02">
        <w:rPr>
          <w:rFonts w:cs="Times New Roman"/>
          <w:szCs w:val="20"/>
          <w:lang w:eastAsia="zh-CN"/>
        </w:rPr>
        <w:t xml:space="preserve"> X X X X X X X X X X X</w:t>
      </w:r>
      <w:r w:rsidRPr="008B405F">
        <w:rPr>
          <w:lang w:eastAsia="zh-CN"/>
        </w:rPr>
        <w:t>。至于</w:t>
      </w:r>
      <w:r w:rsidRPr="008B405F">
        <w:rPr>
          <w:lang w:eastAsia="zh-CN"/>
        </w:rPr>
        <w:t>“</w:t>
      </w:r>
      <w:r w:rsidRPr="008B405F">
        <w:rPr>
          <w:lang w:eastAsia="zh-CN"/>
        </w:rPr>
        <w:t>记者</w:t>
      </w:r>
      <w:r w:rsidRPr="008B405F">
        <w:rPr>
          <w:lang w:eastAsia="zh-CN"/>
        </w:rPr>
        <w:t>”</w:t>
      </w:r>
      <w:r w:rsidRPr="008B405F">
        <w:rPr>
          <w:lang w:eastAsia="zh-CN"/>
        </w:rPr>
        <w:t>没有出现在转移依据中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是因为</w:t>
      </w:r>
      <w:r w:rsidRPr="008B405F">
        <w:rPr>
          <w:lang w:eastAsia="zh-CN"/>
        </w:rPr>
        <w:t>“</w:t>
      </w:r>
      <w:r w:rsidRPr="008B405F">
        <w:rPr>
          <w:lang w:eastAsia="zh-CN"/>
        </w:rPr>
        <w:t>记者</w:t>
      </w:r>
      <w:r w:rsidRPr="008B405F">
        <w:rPr>
          <w:lang w:eastAsia="zh-CN"/>
        </w:rPr>
        <w:t>”</w:t>
      </w:r>
      <w:r w:rsidRPr="008B405F">
        <w:rPr>
          <w:lang w:eastAsia="zh-CN"/>
        </w:rPr>
        <w:t>在新闻文档中虽然出现频次高但意义</w:t>
      </w:r>
      <w:r w:rsidRPr="005B41A3">
        <w:rPr>
          <w:lang w:eastAsia="zh-CN"/>
        </w:rPr>
        <w:t>小</w:t>
      </w:r>
      <w:r w:rsidRPr="005B41A3">
        <w:rPr>
          <w:lang w:eastAsia="zh-CN"/>
        </w:rPr>
        <w:t xml:space="preserve">, </w:t>
      </w:r>
      <w:r w:rsidRPr="005B41A3">
        <w:rPr>
          <w:lang w:eastAsia="zh-CN"/>
        </w:rPr>
        <w:t>比如</w:t>
      </w:r>
      <w:r w:rsidRPr="005B41A3">
        <w:rPr>
          <w:lang w:eastAsia="zh-CN"/>
        </w:rPr>
        <w:t>“</w:t>
      </w:r>
      <w:r w:rsidRPr="005B41A3">
        <w:rPr>
          <w:lang w:eastAsia="zh-CN"/>
        </w:rPr>
        <w:t>据新华社记者报道</w:t>
      </w:r>
      <w:r w:rsidRPr="005B41A3">
        <w:rPr>
          <w:lang w:eastAsia="zh-CN"/>
        </w:rPr>
        <w:t>”</w:t>
      </w:r>
      <w:r w:rsidRPr="005B41A3">
        <w:rPr>
          <w:lang w:eastAsia="zh-CN"/>
        </w:rPr>
        <w:t>和</w:t>
      </w:r>
      <w:r w:rsidRPr="005B41A3">
        <w:rPr>
          <w:lang w:eastAsia="zh-CN"/>
        </w:rPr>
        <w:t>“</w:t>
      </w:r>
      <w:r w:rsidRPr="005B41A3">
        <w:rPr>
          <w:lang w:eastAsia="zh-CN"/>
        </w:rPr>
        <w:t>记者某某报道</w:t>
      </w:r>
      <w:r w:rsidRPr="005B41A3">
        <w:rPr>
          <w:lang w:eastAsia="zh-CN"/>
        </w:rPr>
        <w:t>”</w:t>
      </w:r>
      <w:r w:rsidR="005B41A3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因此在分词预处理阶段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连同词</w:t>
      </w:r>
      <w:r w:rsidRPr="008B405F">
        <w:rPr>
          <w:lang w:eastAsia="zh-CN"/>
        </w:rPr>
        <w:t>“</w:t>
      </w:r>
      <w:r w:rsidRPr="008B405F">
        <w:rPr>
          <w:lang w:eastAsia="zh-CN"/>
        </w:rPr>
        <w:t>报道</w:t>
      </w:r>
      <w:r w:rsidRPr="008B405F">
        <w:rPr>
          <w:lang w:eastAsia="zh-CN"/>
        </w:rPr>
        <w:t>”</w:t>
      </w:r>
      <w:r w:rsidRPr="008B405F">
        <w:rPr>
          <w:lang w:eastAsia="zh-CN"/>
        </w:rPr>
        <w:t>同时被过滤掉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不参与后续转移。</w:t>
      </w:r>
      <w:commentRangeEnd w:id="95"/>
      <w:r w:rsidR="006C1F94">
        <w:rPr>
          <w:rStyle w:val="ad"/>
          <w:rFonts w:ascii="Calibri" w:eastAsia="宋体" w:hAnsi="Calibri"/>
        </w:rPr>
        <w:commentReference w:id="95"/>
      </w:r>
    </w:p>
    <w:p w14:paraId="45B5E209" w14:textId="77777777" w:rsidR="00C24CC6" w:rsidRPr="008B405F" w:rsidRDefault="00C24CC6" w:rsidP="005B41A3">
      <w:pPr>
        <w:pStyle w:val="12"/>
        <w:spacing w:line="251" w:lineRule="auto"/>
        <w:rPr>
          <w:rFonts w:hint="eastAsia"/>
        </w:rPr>
      </w:pPr>
      <w:commentRangeStart w:id="96"/>
      <w:r>
        <w:rPr>
          <w:rFonts w:hint="eastAsia"/>
        </w:rPr>
        <w:t>3.4</w:t>
      </w:r>
      <w:commentRangeEnd w:id="96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96"/>
      </w:r>
      <w:r>
        <w:rPr>
          <w:rFonts w:hint="eastAsia"/>
        </w:rPr>
        <w:t xml:space="preserve">  </w:t>
      </w:r>
      <w:commentRangeStart w:id="97"/>
      <w:r w:rsidRPr="008B405F">
        <w:t>链评价</w:t>
      </w:r>
      <w:commentRangeEnd w:id="97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97"/>
      </w:r>
    </w:p>
    <w:p w14:paraId="6DAD53C6" w14:textId="71901327" w:rsidR="00C24CC6" w:rsidRPr="008B405F" w:rsidRDefault="00C24CC6" w:rsidP="005B41A3">
      <w:pPr>
        <w:spacing w:line="251" w:lineRule="auto"/>
        <w:ind w:firstLine="416"/>
        <w:rPr>
          <w:lang w:eastAsia="zh-CN"/>
        </w:rPr>
      </w:pPr>
      <w:commentRangeStart w:id="98"/>
      <w:r w:rsidRPr="008B405F">
        <w:rPr>
          <w:lang w:eastAsia="zh-CN"/>
        </w:rPr>
        <w:t>实验设定</w:t>
      </w:r>
      <w:r w:rsidR="00293301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</w:t>
      </w:r>
      <w:r w:rsidR="00293301" w:rsidRPr="0043257B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 xml:space="preserve">X X X X X X X X X X </w:t>
      </w:r>
      <w:r w:rsidR="00293301">
        <w:rPr>
          <w:rFonts w:cs="Times New Roman"/>
          <w:szCs w:val="20"/>
          <w:lang w:eastAsia="zh-CN"/>
        </w:rPr>
        <w:t>X X</w:t>
      </w:r>
      <w:r w:rsidR="00293301" w:rsidRPr="002C0E22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 X X X X X X X X X X X X X X X X X X X X X X X X X X X X X X X X X X X X X X X X X X X</w:t>
      </w:r>
      <w:r w:rsidR="00293301" w:rsidRPr="0043257B">
        <w:rPr>
          <w:rFonts w:cs="Times New Roman"/>
          <w:szCs w:val="20"/>
          <w:lang w:eastAsia="zh-CN"/>
        </w:rPr>
        <w:t xml:space="preserve"> </w:t>
      </w:r>
      <w:r w:rsidR="00293301">
        <w:rPr>
          <w:rFonts w:cs="Times New Roman"/>
          <w:szCs w:val="20"/>
          <w:lang w:eastAsia="zh-CN"/>
        </w:rPr>
        <w:t xml:space="preserve">X X X X X X X </w:t>
      </w:r>
      <w:r w:rsidRPr="008B405F">
        <w:rPr>
          <w:lang w:eastAsia="zh-CN"/>
        </w:rPr>
        <w:t>如</w:t>
      </w:r>
      <w:r w:rsidR="005B41A3">
        <w:rPr>
          <w:rFonts w:hint="eastAsia"/>
          <w:lang w:eastAsia="zh-CN"/>
        </w:rPr>
        <w:t>图</w:t>
      </w:r>
      <w:r w:rsidR="005B41A3">
        <w:rPr>
          <w:rFonts w:hint="eastAsia"/>
          <w:lang w:eastAsia="zh-CN"/>
        </w:rPr>
        <w:t>8</w:t>
      </w:r>
      <w:r w:rsidR="005B41A3">
        <w:rPr>
          <w:rFonts w:hint="eastAsia"/>
          <w:lang w:eastAsia="zh-CN"/>
        </w:rPr>
        <w:t>所示</w:t>
      </w:r>
      <w:r w:rsidRPr="008B405F">
        <w:rPr>
          <w:lang w:eastAsia="zh-CN"/>
        </w:rPr>
        <w:t>。</w:t>
      </w:r>
    </w:p>
    <w:p w14:paraId="2D73D156" w14:textId="13779823" w:rsidR="005B41A3" w:rsidRPr="008B405F" w:rsidRDefault="00C24CC6" w:rsidP="00CD6AA8">
      <w:pPr>
        <w:ind w:firstLine="416"/>
        <w:rPr>
          <w:lang w:eastAsia="zh-CN"/>
        </w:rPr>
      </w:pPr>
      <w:r w:rsidRPr="008B405F">
        <w:rPr>
          <w:lang w:eastAsia="zh-CN"/>
        </w:rPr>
        <w:t>新闻事件逻辑脉络链具有很强主观特性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比如链的可读性、逻辑性以及可解释性等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无法类比搜索引擎或者推荐引擎评价的标准和客观。</w:t>
      </w:r>
      <w:r w:rsidR="00293301" w:rsidRPr="00387ADE">
        <w:rPr>
          <w:rFonts w:cs="Times New Roman"/>
          <w:szCs w:val="20"/>
          <w:lang w:eastAsia="zh-CN"/>
        </w:rPr>
        <w:t xml:space="preserve">X X X X X X X X X X X X X X X X X X X </w:t>
      </w:r>
      <w:r w:rsidR="00293301">
        <w:rPr>
          <w:rFonts w:cs="Times New Roman"/>
          <w:szCs w:val="20"/>
          <w:lang w:eastAsia="zh-CN"/>
        </w:rPr>
        <w:t xml:space="preserve">X X X X X X X X X X X X X </w:t>
      </w:r>
      <w:r w:rsidRPr="008B405F">
        <w:rPr>
          <w:lang w:eastAsia="zh-CN"/>
        </w:rPr>
        <w:t>。鉴于本文构建脉络链的高主观特性</w:t>
      </w:r>
      <w:r w:rsidRPr="008B405F">
        <w:rPr>
          <w:lang w:eastAsia="zh-CN"/>
        </w:rPr>
        <w:t>(</w:t>
      </w:r>
      <w:r w:rsidRPr="008B405F">
        <w:rPr>
          <w:lang w:eastAsia="zh-CN"/>
        </w:rPr>
        <w:t>后续实验已证实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不同用户对同一脉络结果打分相差很大</w:t>
      </w:r>
      <w:r w:rsidRPr="008B405F">
        <w:rPr>
          <w:lang w:eastAsia="zh-CN"/>
        </w:rPr>
        <w:t xml:space="preserve">), </w:t>
      </w:r>
      <w:r w:rsidRPr="008B405F">
        <w:rPr>
          <w:lang w:eastAsia="zh-CN"/>
        </w:rPr>
        <w:t>本文通过用户调查对生</w:t>
      </w:r>
      <w:r w:rsidR="005B41A3" w:rsidRPr="008B405F">
        <w:rPr>
          <w:lang w:eastAsia="zh-CN"/>
        </w:rPr>
        <w:t>成的链进行评价。</w:t>
      </w:r>
      <w:commentRangeEnd w:id="98"/>
      <w:r w:rsidR="006C1F94">
        <w:rPr>
          <w:rStyle w:val="ad"/>
          <w:rFonts w:ascii="Calibri" w:eastAsia="宋体" w:hAnsi="Calibri"/>
        </w:rPr>
        <w:commentReference w:id="98"/>
      </w:r>
    </w:p>
    <w:p w14:paraId="4F329434" w14:textId="764149DD" w:rsidR="00CD6AA8" w:rsidRPr="008B405F" w:rsidRDefault="005B41A3" w:rsidP="00EA724C">
      <w:pPr>
        <w:ind w:firstLine="416"/>
        <w:jc w:val="distribute"/>
        <w:rPr>
          <w:lang w:eastAsia="zh-CN"/>
        </w:rPr>
      </w:pPr>
      <w:commentRangeStart w:id="99"/>
      <w:r w:rsidRPr="008B405F">
        <w:rPr>
          <w:lang w:eastAsia="zh-CN"/>
        </w:rPr>
        <w:t>脉络链构建</w:t>
      </w:r>
      <w:r w:rsidR="00293301" w:rsidRPr="00387ADE">
        <w:rPr>
          <w:rFonts w:cs="Times New Roman"/>
          <w:szCs w:val="20"/>
          <w:lang w:eastAsia="zh-CN"/>
        </w:rPr>
        <w:t xml:space="preserve">X X X X X X X X X X X X X X X X X X X X X X X X X X X X X X X X X X X X X X X X X X X X X X X X X X X X X X X X X X X </w:t>
      </w:r>
      <w:r w:rsidR="00293301" w:rsidRPr="00387ADE">
        <w:rPr>
          <w:rFonts w:cs="Times New Roman"/>
          <w:szCs w:val="20"/>
          <w:lang w:eastAsia="zh-CN"/>
        </w:rPr>
        <w:lastRenderedPageBreak/>
        <w:t>X X X X X X X X X X X X X X X X X X X X X X</w:t>
      </w:r>
      <w:r w:rsidR="00CD6AA8" w:rsidRPr="008B405F">
        <w:rPr>
          <w:lang w:eastAsia="zh-CN"/>
        </w:rPr>
        <w:t xml:space="preserve"> </w:t>
      </w:r>
      <w:commentRangeEnd w:id="99"/>
      <w:r w:rsidR="006C1F94">
        <w:rPr>
          <w:rStyle w:val="ad"/>
          <w:rFonts w:ascii="Calibri" w:eastAsia="宋体" w:hAnsi="Calibri"/>
        </w:rPr>
        <w:commentReference w:id="99"/>
      </w:r>
    </w:p>
    <w:p w14:paraId="626C5F10" w14:textId="77777777" w:rsidR="005B41A3" w:rsidRDefault="00AA2CBE" w:rsidP="005B41A3">
      <w:pPr>
        <w:pStyle w:val="19"/>
        <w:spacing w:beforeLines="0" w:after="120"/>
      </w:pPr>
      <w:commentRangeStart w:id="100"/>
      <w:r>
        <w:rPr>
          <w:noProof/>
        </w:rPr>
        <w:drawing>
          <wp:inline distT="0" distB="0" distL="0" distR="0" wp14:anchorId="0AEA410B" wp14:editId="57CDF07A">
            <wp:extent cx="2304288" cy="1115568"/>
            <wp:effectExtent l="19050" t="0" r="762" b="0"/>
            <wp:docPr id="3" name="图片 2" descr="155w10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w100.tif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04288" cy="1115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0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00"/>
      </w:r>
    </w:p>
    <w:p w14:paraId="7287D049" w14:textId="62E2D0F1" w:rsidR="00C24CC6" w:rsidRPr="008B405F" w:rsidRDefault="005B41A3" w:rsidP="005B41A3">
      <w:pPr>
        <w:pStyle w:val="20"/>
        <w:ind w:left="534" w:hanging="534"/>
        <w:jc w:val="center"/>
        <w:rPr>
          <w:rFonts w:hint="eastAsia"/>
        </w:rPr>
      </w:pPr>
      <w:commentRangeStart w:id="101"/>
      <w:r>
        <w:rPr>
          <w:rFonts w:hint="eastAsia"/>
        </w:rPr>
        <w:t>图</w:t>
      </w:r>
      <w:r w:rsidR="00CD6AA8">
        <w:rPr>
          <w:rFonts w:hint="eastAsia"/>
        </w:rPr>
        <w:t>8</w:t>
      </w:r>
      <w:r w:rsidR="00C24CC6" w:rsidRPr="008B405F">
        <w:t xml:space="preserve"> </w:t>
      </w:r>
      <w:commentRangeEnd w:id="101"/>
      <w:r w:rsidR="006C1F94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101"/>
      </w:r>
      <w:commentRangeStart w:id="102"/>
      <w:r w:rsidR="00C24CC6">
        <w:rPr>
          <w:rFonts w:hint="eastAsia"/>
        </w:rPr>
        <w:t xml:space="preserve"> </w:t>
      </w:r>
      <w:r w:rsidR="00EA5B0B">
        <w:t>新闻脉络链</w:t>
      </w:r>
      <w:r w:rsidR="00EA5B0B">
        <w:t>x x x x</w:t>
      </w:r>
      <w:bookmarkStart w:id="103" w:name="_GoBack"/>
      <w:bookmarkEnd w:id="103"/>
      <w:commentRangeEnd w:id="102"/>
      <w:r w:rsidR="006C1F94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102"/>
      </w:r>
    </w:p>
    <w:p w14:paraId="5F4E7ACD" w14:textId="77777777" w:rsidR="00C24CC6" w:rsidRPr="008B405F" w:rsidRDefault="005B41A3" w:rsidP="005B41A3">
      <w:pPr>
        <w:pStyle w:val="21e"/>
        <w:ind w:left="623" w:hanging="623"/>
        <w:jc w:val="center"/>
      </w:pPr>
      <w:r>
        <w:rPr>
          <w:rFonts w:hint="eastAsia"/>
        </w:rPr>
        <w:t>Fig.</w:t>
      </w:r>
      <w:r w:rsidR="00C24CC6" w:rsidRPr="008B405F">
        <w:t xml:space="preserve"> </w:t>
      </w:r>
      <w:proofErr w:type="gramStart"/>
      <w:r w:rsidR="00CD6AA8">
        <w:rPr>
          <w:rFonts w:hint="eastAsia"/>
        </w:rPr>
        <w:t>8</w:t>
      </w:r>
      <w:r w:rsidR="00C24CC6" w:rsidRPr="008B405F">
        <w:t xml:space="preserve"> </w:t>
      </w:r>
      <w:r w:rsidR="00C24CC6">
        <w:rPr>
          <w:rFonts w:hint="eastAsia"/>
        </w:rPr>
        <w:t xml:space="preserve"> </w:t>
      </w:r>
      <w:r w:rsidR="00C24CC6" w:rsidRPr="008B405F">
        <w:t>Final</w:t>
      </w:r>
      <w:proofErr w:type="gramEnd"/>
      <w:r w:rsidR="00C24CC6" w:rsidRPr="008B405F">
        <w:t xml:space="preserve"> result of news storyline</w:t>
      </w:r>
    </w:p>
    <w:p w14:paraId="60C9F518" w14:textId="7CEC2BD9" w:rsidR="00CD6AA8" w:rsidRDefault="00293301" w:rsidP="00CD6AA8">
      <w:pPr>
        <w:ind w:firstLineChars="0" w:firstLine="0"/>
        <w:rPr>
          <w:lang w:eastAsia="zh-CN"/>
        </w:rPr>
      </w:pPr>
      <w:commentRangeStart w:id="104"/>
      <w:r w:rsidRPr="00387ADE">
        <w:rPr>
          <w:rFonts w:cs="Times New Roman"/>
          <w:szCs w:val="20"/>
          <w:lang w:eastAsia="zh-CN"/>
        </w:rPr>
        <w:t>X X X X X X X X X X X X X X X X 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 X X X X X X X X X X X X X X X X</w:t>
      </w:r>
      <w:r w:rsidR="00CD6AA8" w:rsidRPr="008B405F">
        <w:rPr>
          <w:lang w:eastAsia="zh-CN"/>
        </w:rPr>
        <w:t>及相关性。</w:t>
      </w:r>
    </w:p>
    <w:p w14:paraId="3ECC85C4" w14:textId="0BF3DC74" w:rsidR="00C24CC6" w:rsidRPr="008B405F" w:rsidRDefault="00C24CC6" w:rsidP="00C24CC6">
      <w:pPr>
        <w:ind w:firstLine="416"/>
        <w:rPr>
          <w:lang w:eastAsia="zh-CN"/>
        </w:rPr>
      </w:pPr>
      <w:r>
        <w:rPr>
          <w:rFonts w:hint="eastAsia"/>
          <w:lang w:eastAsia="zh-CN"/>
        </w:rPr>
        <w:t>1)</w:t>
      </w:r>
      <w:r w:rsidRPr="001B6898">
        <w:rPr>
          <w:rFonts w:hint="eastAsia"/>
          <w:sz w:val="4"/>
          <w:lang w:eastAsia="zh-CN"/>
        </w:rPr>
        <w:t xml:space="preserve"> </w:t>
      </w:r>
      <w:r w:rsidRPr="008B405F">
        <w:rPr>
          <w:lang w:eastAsia="zh-CN"/>
        </w:rPr>
        <w:t>随机选取算法</w:t>
      </w:r>
      <w:r w:rsidRPr="008B405F">
        <w:rPr>
          <w:lang w:eastAsia="zh-CN"/>
        </w:rPr>
        <w:t xml:space="preserve">: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>
        <w:rPr>
          <w:rFonts w:cs="Times New Roman"/>
          <w:szCs w:val="20"/>
          <w:lang w:eastAsia="zh-CN"/>
        </w:rPr>
        <w:t xml:space="preserve"> X X</w:t>
      </w:r>
      <w:r w:rsidRPr="008B405F">
        <w:rPr>
          <w:lang w:eastAsia="zh-CN"/>
        </w:rPr>
        <w:t>候选文档。</w:t>
      </w:r>
    </w:p>
    <w:p w14:paraId="47348732" w14:textId="519AD6E5" w:rsidR="00C24CC6" w:rsidRPr="008B405F" w:rsidRDefault="00C24CC6" w:rsidP="00C24CC6">
      <w:pPr>
        <w:ind w:firstLine="416"/>
        <w:rPr>
          <w:lang w:eastAsia="zh-CN"/>
        </w:rPr>
      </w:pPr>
      <w:r>
        <w:rPr>
          <w:rFonts w:hint="eastAsia"/>
          <w:lang w:eastAsia="zh-CN"/>
        </w:rPr>
        <w:t>2)</w:t>
      </w:r>
      <w:r w:rsidR="001B6898" w:rsidRPr="001B6898">
        <w:rPr>
          <w:rFonts w:hint="eastAsia"/>
          <w:sz w:val="4"/>
          <w:lang w:eastAsia="zh-CN"/>
        </w:rPr>
        <w:t xml:space="preserve"> </w:t>
      </w:r>
      <w:r w:rsidRPr="008B405F">
        <w:rPr>
          <w:lang w:eastAsia="zh-CN"/>
        </w:rPr>
        <w:t>K-means</w:t>
      </w:r>
      <w:r w:rsidRPr="008B405F">
        <w:rPr>
          <w:lang w:eastAsia="zh-CN"/>
        </w:rPr>
        <w:t>聚类算法</w:t>
      </w:r>
      <w:r w:rsidRPr="008B405F">
        <w:rPr>
          <w:lang w:eastAsia="zh-CN"/>
        </w:rPr>
        <w:t xml:space="preserve">: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Pr="008B405F">
        <w:rPr>
          <w:lang w:eastAsia="zh-CN"/>
        </w:rPr>
        <w:t>候选文档。</w:t>
      </w:r>
    </w:p>
    <w:p w14:paraId="45335E95" w14:textId="77391571" w:rsidR="00C24CC6" w:rsidRPr="008B405F" w:rsidRDefault="00C24CC6" w:rsidP="00C24CC6">
      <w:pPr>
        <w:ind w:firstLine="416"/>
        <w:rPr>
          <w:lang w:eastAsia="zh-CN"/>
        </w:rPr>
      </w:pPr>
      <w:r>
        <w:rPr>
          <w:rFonts w:hint="eastAsia"/>
          <w:lang w:eastAsia="zh-CN"/>
        </w:rPr>
        <w:t>3)</w:t>
      </w:r>
      <w:r w:rsidR="001B6898" w:rsidRPr="001B6898">
        <w:rPr>
          <w:rFonts w:hint="eastAsia"/>
          <w:sz w:val="4"/>
          <w:lang w:eastAsia="zh-CN"/>
        </w:rPr>
        <w:t xml:space="preserve"> </w:t>
      </w:r>
      <w:r w:rsidRPr="008B405F">
        <w:rPr>
          <w:lang w:eastAsia="zh-CN"/>
        </w:rPr>
        <w:t>最短路径算法</w:t>
      </w:r>
      <w:r w:rsidRPr="008B405F">
        <w:rPr>
          <w:lang w:eastAsia="zh-CN"/>
        </w:rPr>
        <w:t xml:space="preserve">: </w:t>
      </w:r>
      <w:r w:rsidR="00293301" w:rsidRPr="00387ADE">
        <w:rPr>
          <w:rFonts w:cs="Times New Roman"/>
          <w:szCs w:val="20"/>
          <w:lang w:eastAsia="zh-CN"/>
        </w:rPr>
        <w:t>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>
        <w:rPr>
          <w:rFonts w:cs="Times New Roman"/>
          <w:szCs w:val="20"/>
          <w:lang w:eastAsia="zh-CN"/>
        </w:rPr>
        <w:t xml:space="preserve"> X X X X X X X X X X X X X X X</w:t>
      </w:r>
      <w:r w:rsidRPr="008B405F">
        <w:rPr>
          <w:lang w:eastAsia="zh-CN"/>
        </w:rPr>
        <w:t>局部算法。</w:t>
      </w:r>
    </w:p>
    <w:p w14:paraId="5EC056AA" w14:textId="3ECE2CBC" w:rsidR="00C24CC6" w:rsidRPr="008B405F" w:rsidRDefault="00C24CC6" w:rsidP="00C24CC6">
      <w:pPr>
        <w:ind w:firstLine="416"/>
        <w:rPr>
          <w:lang w:eastAsia="zh-CN"/>
        </w:rPr>
      </w:pPr>
      <w:r>
        <w:rPr>
          <w:rFonts w:hint="eastAsia"/>
          <w:lang w:eastAsia="zh-CN"/>
        </w:rPr>
        <w:t>4)</w:t>
      </w:r>
      <w:r w:rsidR="001B6898" w:rsidRPr="001B6898">
        <w:rPr>
          <w:rFonts w:hint="eastAsia"/>
          <w:sz w:val="4"/>
          <w:lang w:eastAsia="zh-CN"/>
        </w:rPr>
        <w:t xml:space="preserve"> </w:t>
      </w:r>
      <w:r w:rsidRPr="008B405F">
        <w:rPr>
          <w:lang w:eastAsia="zh-CN"/>
        </w:rPr>
        <w:t>本文算法</w:t>
      </w:r>
      <w:r w:rsidRPr="008B405F">
        <w:rPr>
          <w:lang w:eastAsia="zh-CN"/>
        </w:rPr>
        <w:t xml:space="preserve">: </w:t>
      </w:r>
      <w:r w:rsidR="00293301" w:rsidRPr="00387ADE">
        <w:rPr>
          <w:rFonts w:cs="Times New Roman"/>
          <w:szCs w:val="20"/>
          <w:lang w:eastAsia="zh-CN"/>
        </w:rPr>
        <w:t>X X X</w:t>
      </w:r>
      <w:r w:rsidR="00293301">
        <w:rPr>
          <w:rFonts w:cs="Times New Roman"/>
          <w:szCs w:val="20"/>
          <w:lang w:eastAsia="zh-CN"/>
        </w:rPr>
        <w:t xml:space="preserve"> X X X X X X X </w:t>
      </w:r>
      <w:r w:rsidRPr="008B405F">
        <w:rPr>
          <w:lang w:eastAsia="zh-CN"/>
        </w:rPr>
        <w:t>候选链。</w:t>
      </w:r>
    </w:p>
    <w:p w14:paraId="13C99E1D" w14:textId="598FA6EC" w:rsidR="00C24CC6" w:rsidRDefault="00C24CC6" w:rsidP="00C24CC6">
      <w:pPr>
        <w:ind w:firstLine="416"/>
        <w:rPr>
          <w:lang w:eastAsia="zh-CN"/>
        </w:rPr>
      </w:pPr>
      <w:r w:rsidRPr="008B405F">
        <w:rPr>
          <w:lang w:eastAsia="zh-CN"/>
        </w:rPr>
        <w:t>本文</w:t>
      </w:r>
      <w:r w:rsidRPr="001B6898">
        <w:rPr>
          <w:spacing w:val="-16"/>
          <w:lang w:eastAsia="zh-CN"/>
        </w:rPr>
        <w:t>对</w:t>
      </w:r>
      <w:r w:rsidRPr="008B405F">
        <w:rPr>
          <w:lang w:eastAsia="zh-CN"/>
        </w:rPr>
        <w:t>2</w:t>
      </w:r>
      <w:r w:rsidRPr="001B6898">
        <w:rPr>
          <w:spacing w:val="-10"/>
          <w:lang w:eastAsia="zh-CN"/>
        </w:rPr>
        <w:t>0</w:t>
      </w:r>
      <w:r w:rsidRPr="008B405F">
        <w:rPr>
          <w:lang w:eastAsia="zh-CN"/>
        </w:rPr>
        <w:t>名大学生进行双盲问卷调查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为其</w:t>
      </w:r>
      <w:r w:rsidR="001B6898">
        <w:rPr>
          <w:rFonts w:hint="eastAsia"/>
          <w:lang w:eastAsia="zh-CN"/>
        </w:rPr>
        <w:t xml:space="preserve"> </w:t>
      </w:r>
      <w:r w:rsidRPr="008B405F">
        <w:rPr>
          <w:lang w:eastAsia="zh-CN"/>
        </w:rPr>
        <w:t>提供</w:t>
      </w:r>
      <w:r w:rsidRPr="008B405F">
        <w:rPr>
          <w:lang w:eastAsia="zh-CN"/>
        </w:rPr>
        <w:t>5</w:t>
      </w:r>
      <w:r w:rsidRPr="008B405F">
        <w:rPr>
          <w:lang w:eastAsia="zh-CN"/>
        </w:rPr>
        <w:t>个</w:t>
      </w:r>
      <w:proofErr w:type="gramStart"/>
      <w:r w:rsidRPr="008B405F">
        <w:rPr>
          <w:lang w:eastAsia="zh-CN"/>
        </w:rPr>
        <w:t>待评价</w:t>
      </w:r>
      <w:proofErr w:type="gramEnd"/>
      <w:r w:rsidRPr="008B405F">
        <w:rPr>
          <w:lang w:eastAsia="zh-CN"/>
        </w:rPr>
        <w:t>脉络链</w:t>
      </w:r>
      <w:r w:rsidRPr="008B405F">
        <w:rPr>
          <w:lang w:eastAsia="zh-CN"/>
        </w:rPr>
        <w:t>(</w:t>
      </w:r>
      <w:r w:rsidR="001B6898">
        <w:rPr>
          <w:rFonts w:hint="eastAsia"/>
          <w:lang w:eastAsia="zh-CN"/>
        </w:rPr>
        <w:t>图</w:t>
      </w:r>
      <w:r w:rsidR="001B6898">
        <w:rPr>
          <w:rFonts w:hint="eastAsia"/>
          <w:lang w:eastAsia="zh-CN"/>
        </w:rPr>
        <w:t>8</w:t>
      </w:r>
      <w:r w:rsidRPr="008B405F">
        <w:rPr>
          <w:lang w:eastAsia="zh-CN"/>
        </w:rPr>
        <w:t>及附录</w:t>
      </w:r>
      <w:r w:rsidRPr="008B405F">
        <w:rPr>
          <w:lang w:eastAsia="zh-CN"/>
        </w:rPr>
        <w:t xml:space="preserve">), </w:t>
      </w:r>
      <w:r w:rsidRPr="008B405F">
        <w:rPr>
          <w:lang w:eastAsia="zh-CN"/>
        </w:rPr>
        <w:t>受调查者需回答两个问题</w:t>
      </w:r>
      <w:r w:rsidRPr="008B405F">
        <w:rPr>
          <w:lang w:eastAsia="zh-CN"/>
        </w:rPr>
        <w:t xml:space="preserve">: </w:t>
      </w:r>
      <w:r w:rsidR="00293301" w:rsidRPr="00387ADE">
        <w:rPr>
          <w:rFonts w:cs="Times New Roman"/>
          <w:szCs w:val="20"/>
          <w:lang w:eastAsia="zh-CN"/>
        </w:rPr>
        <w:t>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>
        <w:rPr>
          <w:rFonts w:cs="Times New Roman"/>
          <w:szCs w:val="20"/>
          <w:lang w:eastAsia="zh-CN"/>
        </w:rPr>
        <w:t xml:space="preserve"> X X X X X X X X X X</w:t>
      </w:r>
      <w:r w:rsidRPr="008B405F">
        <w:rPr>
          <w:lang w:eastAsia="zh-CN"/>
        </w:rPr>
        <w:t>。为保证问卷调查的公平和客观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本文给出两个待评估的链</w:t>
      </w:r>
      <w:r w:rsidRPr="008B405F">
        <w:rPr>
          <w:lang w:eastAsia="zh-CN"/>
        </w:rPr>
        <w:t>(</w:t>
      </w:r>
      <w:r w:rsidRPr="008B405F">
        <w:rPr>
          <w:lang w:eastAsia="zh-CN"/>
        </w:rPr>
        <w:t>未将脉络链的可解释加上</w:t>
      </w:r>
      <w:r w:rsidRPr="008B405F">
        <w:rPr>
          <w:lang w:eastAsia="zh-CN"/>
        </w:rPr>
        <w:t xml:space="preserve">, </w:t>
      </w:r>
      <w:r w:rsidR="001B6898">
        <w:rPr>
          <w:rFonts w:hint="eastAsia"/>
          <w:lang w:eastAsia="zh-CN"/>
        </w:rPr>
        <w:t>若</w:t>
      </w:r>
      <w:r w:rsidRPr="008B405F">
        <w:rPr>
          <w:lang w:eastAsia="zh-CN"/>
        </w:rPr>
        <w:t>加上</w:t>
      </w:r>
      <w:r w:rsidR="001B6898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效果会更好</w:t>
      </w:r>
      <w:r w:rsidRPr="008B405F">
        <w:rPr>
          <w:lang w:eastAsia="zh-CN"/>
        </w:rPr>
        <w:t xml:space="preserve">), </w:t>
      </w:r>
      <w:r w:rsidRPr="008B405F">
        <w:rPr>
          <w:lang w:eastAsia="zh-CN"/>
        </w:rPr>
        <w:t>其余</w:t>
      </w:r>
      <w:r w:rsidRPr="008B405F">
        <w:rPr>
          <w:lang w:eastAsia="zh-CN"/>
        </w:rPr>
        <w:t>3</w:t>
      </w:r>
      <w:r w:rsidRPr="008B405F">
        <w:rPr>
          <w:lang w:eastAsia="zh-CN"/>
        </w:rPr>
        <w:t>个算法各给出一条脉络链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并提供人工编辑的脉络链</w:t>
      </w:r>
      <w:r w:rsidR="001B6898">
        <w:rPr>
          <w:rFonts w:hint="eastAsia"/>
          <w:lang w:eastAsia="zh-CN"/>
        </w:rPr>
        <w:t>供</w:t>
      </w:r>
      <w:r w:rsidRPr="008B405F">
        <w:rPr>
          <w:lang w:eastAsia="zh-CN"/>
        </w:rPr>
        <w:t>参考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结果</w:t>
      </w:r>
      <w:r w:rsidR="001B6898">
        <w:rPr>
          <w:rFonts w:hint="eastAsia"/>
          <w:lang w:eastAsia="zh-CN"/>
        </w:rPr>
        <w:t>见</w:t>
      </w:r>
      <w:r w:rsidRPr="008B405F">
        <w:rPr>
          <w:lang w:eastAsia="zh-CN"/>
        </w:rPr>
        <w:t>表</w:t>
      </w:r>
      <w:r w:rsidR="001B6898">
        <w:rPr>
          <w:rFonts w:hint="eastAsia"/>
          <w:lang w:eastAsia="zh-CN"/>
        </w:rPr>
        <w:t>3</w:t>
      </w:r>
      <w:r w:rsidRPr="008B405F">
        <w:rPr>
          <w:lang w:eastAsia="zh-CN"/>
        </w:rPr>
        <w:t>。</w:t>
      </w:r>
    </w:p>
    <w:p w14:paraId="38C376A8" w14:textId="5FF1F1AE" w:rsidR="00313EE4" w:rsidRPr="008B405F" w:rsidRDefault="00313EE4" w:rsidP="00313EE4">
      <w:pPr>
        <w:ind w:firstLine="416"/>
        <w:jc w:val="distribute"/>
        <w:rPr>
          <w:lang w:eastAsia="zh-CN"/>
        </w:rPr>
      </w:pPr>
      <w:r w:rsidRPr="008B405F">
        <w:rPr>
          <w:lang w:eastAsia="zh-CN"/>
        </w:rPr>
        <w:t>从实验结果可看出</w:t>
      </w:r>
      <w:r w:rsidRPr="008B405F">
        <w:rPr>
          <w:lang w:eastAsia="zh-CN"/>
        </w:rPr>
        <w:t xml:space="preserve">, </w:t>
      </w:r>
      <w:r w:rsidR="00293301" w:rsidRPr="00387ADE">
        <w:rPr>
          <w:rFonts w:cs="Times New Roman"/>
          <w:szCs w:val="20"/>
          <w:lang w:eastAsia="zh-CN"/>
        </w:rPr>
        <w:t>X X</w:t>
      </w:r>
      <w:r w:rsidR="00293301">
        <w:rPr>
          <w:rFonts w:cs="Times New Roman"/>
          <w:szCs w:val="20"/>
          <w:lang w:eastAsia="zh-CN"/>
        </w:rPr>
        <w:t xml:space="preserve"> X X X X X X X X X</w:t>
      </w:r>
      <w:commentRangeEnd w:id="104"/>
      <w:r w:rsidR="006C1F94">
        <w:rPr>
          <w:rStyle w:val="ad"/>
          <w:rFonts w:ascii="Calibri" w:eastAsia="宋体" w:hAnsi="Calibri"/>
        </w:rPr>
        <w:commentReference w:id="104"/>
      </w:r>
    </w:p>
    <w:p w14:paraId="3DABE6BE" w14:textId="3B0783EB" w:rsidR="00C24CC6" w:rsidRPr="008B405F" w:rsidRDefault="00C24CC6" w:rsidP="00303FCF">
      <w:pPr>
        <w:pStyle w:val="16"/>
        <w:spacing w:before="320"/>
        <w:ind w:left="890" w:hanging="890"/>
        <w:rPr>
          <w:rFonts w:hint="eastAsia"/>
        </w:rPr>
      </w:pPr>
      <w:commentRangeStart w:id="105"/>
      <w:r w:rsidRPr="008B405F">
        <w:t>表</w:t>
      </w:r>
      <w:r w:rsidR="001B6898">
        <w:rPr>
          <w:rFonts w:hint="eastAsia"/>
          <w:b/>
        </w:rPr>
        <w:t>3</w:t>
      </w:r>
      <w:commentRangeEnd w:id="105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105"/>
      </w:r>
      <w:r w:rsidRPr="008B405F">
        <w:rPr>
          <w:b/>
        </w:rPr>
        <w:t xml:space="preserve"> </w:t>
      </w:r>
      <w:r>
        <w:rPr>
          <w:rFonts w:hint="eastAsia"/>
          <w:b/>
        </w:rPr>
        <w:t xml:space="preserve"> </w:t>
      </w:r>
      <w:commentRangeStart w:id="106"/>
      <w:r w:rsidRPr="008B405F">
        <w:t>基于双盲用户调查</w:t>
      </w:r>
      <w:r w:rsidR="00293301">
        <w:rPr>
          <w:rFonts w:hint="eastAsia"/>
        </w:rPr>
        <w:t>X</w:t>
      </w:r>
      <w:r w:rsidR="00293301">
        <w:t xml:space="preserve"> X X X X X X X X X</w:t>
      </w:r>
      <w:commentRangeEnd w:id="106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106"/>
      </w:r>
    </w:p>
    <w:p w14:paraId="06BFED74" w14:textId="77777777" w:rsidR="001B6898" w:rsidRDefault="00C24CC6" w:rsidP="001B6898">
      <w:pPr>
        <w:pStyle w:val="17e"/>
        <w:spacing w:after="20"/>
        <w:ind w:left="712" w:hanging="712"/>
        <w:jc w:val="center"/>
      </w:pPr>
      <w:r w:rsidRPr="008B405F">
        <w:t xml:space="preserve">Table </w:t>
      </w:r>
      <w:proofErr w:type="gramStart"/>
      <w:r w:rsidR="001B6898">
        <w:rPr>
          <w:rFonts w:hint="eastAsia"/>
        </w:rPr>
        <w:t>3</w:t>
      </w:r>
      <w:r w:rsidRPr="008B405F">
        <w:t xml:space="preserve"> </w:t>
      </w:r>
      <w:r>
        <w:rPr>
          <w:rFonts w:hint="eastAsia"/>
        </w:rPr>
        <w:t xml:space="preserve"> </w:t>
      </w:r>
      <w:r w:rsidRPr="008B405F">
        <w:t>Evaluated</w:t>
      </w:r>
      <w:proofErr w:type="gramEnd"/>
      <w:r w:rsidRPr="008B405F">
        <w:t xml:space="preserve"> result of four algorithms</w:t>
      </w:r>
    </w:p>
    <w:p w14:paraId="0C053A3C" w14:textId="77777777" w:rsidR="00C24CC6" w:rsidRPr="008B405F" w:rsidRDefault="00C24CC6" w:rsidP="001B6898">
      <w:pPr>
        <w:pStyle w:val="17e"/>
        <w:ind w:leftChars="344" w:left="716" w:firstLineChars="392" w:firstLine="698"/>
      </w:pPr>
      <w:r w:rsidRPr="008B405F">
        <w:t>in double-blind user study</w:t>
      </w:r>
    </w:p>
    <w:tbl>
      <w:tblPr>
        <w:tblW w:w="4563" w:type="dxa"/>
        <w:jc w:val="center"/>
        <w:tblBorders>
          <w:top w:val="single" w:sz="4" w:space="0" w:color="auto"/>
          <w:left w:val="single" w:sz="4" w:space="0" w:color="FFFFFF"/>
          <w:bottom w:val="single" w:sz="4" w:space="0" w:color="auto"/>
          <w:right w:val="single" w:sz="4" w:space="0" w:color="FFFFFF"/>
        </w:tblBorders>
        <w:tblLook w:val="00A0" w:firstRow="1" w:lastRow="0" w:firstColumn="1" w:lastColumn="0" w:noHBand="0" w:noVBand="0"/>
      </w:tblPr>
      <w:tblGrid>
        <w:gridCol w:w="1583"/>
        <w:gridCol w:w="1325"/>
        <w:gridCol w:w="1655"/>
      </w:tblGrid>
      <w:tr w:rsidR="00C24CC6" w:rsidRPr="008B405F" w14:paraId="7C7355E2" w14:textId="77777777" w:rsidTr="001B6898">
        <w:trPr>
          <w:trHeight w:val="347"/>
          <w:jc w:val="center"/>
        </w:trPr>
        <w:tc>
          <w:tcPr>
            <w:tcW w:w="15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97C106" w14:textId="77777777" w:rsidR="00C24CC6" w:rsidRPr="008B405F" w:rsidRDefault="00C24CC6" w:rsidP="00EA724C">
            <w:pPr>
              <w:pStyle w:val="15"/>
              <w:ind w:firstLineChars="300" w:firstLine="450"/>
              <w:jc w:val="both"/>
            </w:pPr>
            <w:commentRangeStart w:id="107"/>
            <w:r w:rsidRPr="008B405F">
              <w:t>算法</w:t>
            </w:r>
          </w:p>
        </w:tc>
        <w:tc>
          <w:tcPr>
            <w:tcW w:w="13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D4E9FB" w14:textId="77777777" w:rsidR="00C24CC6" w:rsidRPr="008B405F" w:rsidRDefault="00C24CC6" w:rsidP="00C24CC6">
            <w:pPr>
              <w:pStyle w:val="15"/>
            </w:pPr>
            <w:r w:rsidRPr="008B405F">
              <w:t>知识量</w:t>
            </w:r>
            <w:r w:rsidRPr="008B405F">
              <w:t>(</w:t>
            </w:r>
            <w:r w:rsidRPr="008B405F">
              <w:t>平均</w:t>
            </w:r>
            <w:r w:rsidRPr="008B405F">
              <w:t>)</w:t>
            </w:r>
          </w:p>
        </w:tc>
        <w:tc>
          <w:tcPr>
            <w:tcW w:w="16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21241D" w14:textId="77777777" w:rsidR="00C24CC6" w:rsidRPr="008B405F" w:rsidRDefault="00C24CC6" w:rsidP="00C24CC6">
            <w:pPr>
              <w:pStyle w:val="15"/>
            </w:pPr>
            <w:r w:rsidRPr="008B405F">
              <w:t>逻辑连贯性</w:t>
            </w:r>
            <w:r w:rsidRPr="008B405F">
              <w:t>(</w:t>
            </w:r>
            <w:r w:rsidRPr="008B405F">
              <w:t>平均</w:t>
            </w:r>
            <w:r w:rsidRPr="008B405F">
              <w:t>)</w:t>
            </w:r>
          </w:p>
        </w:tc>
      </w:tr>
      <w:tr w:rsidR="00C24CC6" w:rsidRPr="008B405F" w14:paraId="68B1729F" w14:textId="77777777" w:rsidTr="001B6898">
        <w:trPr>
          <w:trHeight w:val="347"/>
          <w:jc w:val="center"/>
        </w:trPr>
        <w:tc>
          <w:tcPr>
            <w:tcW w:w="1583" w:type="dxa"/>
            <w:tcBorders>
              <w:top w:val="single" w:sz="4" w:space="0" w:color="auto"/>
            </w:tcBorders>
            <w:vAlign w:val="center"/>
          </w:tcPr>
          <w:p w14:paraId="6FB2A7EC" w14:textId="77777777" w:rsidR="00C24CC6" w:rsidRPr="008B405F" w:rsidRDefault="00C24CC6" w:rsidP="00C24CC6">
            <w:pPr>
              <w:pStyle w:val="15"/>
              <w:jc w:val="left"/>
            </w:pPr>
            <w:r w:rsidRPr="008B405F">
              <w:t>随机选取算法</w:t>
            </w:r>
          </w:p>
        </w:tc>
        <w:tc>
          <w:tcPr>
            <w:tcW w:w="1325" w:type="dxa"/>
            <w:tcBorders>
              <w:top w:val="single" w:sz="4" w:space="0" w:color="auto"/>
            </w:tcBorders>
            <w:vAlign w:val="center"/>
          </w:tcPr>
          <w:p w14:paraId="33E10D6F" w14:textId="77777777" w:rsidR="00C24CC6" w:rsidRPr="008B405F" w:rsidRDefault="00C24CC6" w:rsidP="00C24CC6">
            <w:pPr>
              <w:pStyle w:val="15"/>
            </w:pPr>
            <w:r w:rsidRPr="008B405F">
              <w:t>3.50</w:t>
            </w:r>
          </w:p>
        </w:tc>
        <w:tc>
          <w:tcPr>
            <w:tcW w:w="1655" w:type="dxa"/>
            <w:tcBorders>
              <w:top w:val="single" w:sz="4" w:space="0" w:color="auto"/>
            </w:tcBorders>
            <w:vAlign w:val="center"/>
          </w:tcPr>
          <w:p w14:paraId="5BCD292C" w14:textId="77777777" w:rsidR="00C24CC6" w:rsidRPr="008B405F" w:rsidRDefault="00C24CC6" w:rsidP="00C24CC6">
            <w:pPr>
              <w:pStyle w:val="15"/>
            </w:pPr>
            <w:r w:rsidRPr="008B405F">
              <w:t>2.90</w:t>
            </w:r>
          </w:p>
        </w:tc>
      </w:tr>
      <w:tr w:rsidR="00C24CC6" w:rsidRPr="008B405F" w14:paraId="1A0333DC" w14:textId="77777777" w:rsidTr="001B6898">
        <w:trPr>
          <w:trHeight w:val="347"/>
          <w:jc w:val="center"/>
        </w:trPr>
        <w:tc>
          <w:tcPr>
            <w:tcW w:w="1583" w:type="dxa"/>
            <w:vAlign w:val="center"/>
          </w:tcPr>
          <w:p w14:paraId="7A871E57" w14:textId="77777777" w:rsidR="00C24CC6" w:rsidRPr="008B405F" w:rsidRDefault="00C24CC6" w:rsidP="00C24CC6">
            <w:pPr>
              <w:pStyle w:val="15"/>
              <w:jc w:val="left"/>
            </w:pPr>
            <w:r w:rsidRPr="008B405F">
              <w:t>K-means</w:t>
            </w:r>
            <w:r w:rsidRPr="008B405F">
              <w:t>聚类算法</w:t>
            </w:r>
          </w:p>
        </w:tc>
        <w:tc>
          <w:tcPr>
            <w:tcW w:w="1325" w:type="dxa"/>
            <w:vAlign w:val="center"/>
          </w:tcPr>
          <w:p w14:paraId="2CA3F4FB" w14:textId="77777777" w:rsidR="00C24CC6" w:rsidRPr="008B405F" w:rsidRDefault="00C24CC6" w:rsidP="00C24CC6">
            <w:pPr>
              <w:pStyle w:val="15"/>
            </w:pPr>
            <w:r w:rsidRPr="008B405F">
              <w:t>3.45</w:t>
            </w:r>
          </w:p>
        </w:tc>
        <w:tc>
          <w:tcPr>
            <w:tcW w:w="1655" w:type="dxa"/>
            <w:vAlign w:val="center"/>
          </w:tcPr>
          <w:p w14:paraId="28FA00F3" w14:textId="77777777" w:rsidR="00C24CC6" w:rsidRPr="008B405F" w:rsidRDefault="00C24CC6" w:rsidP="00C24CC6">
            <w:pPr>
              <w:pStyle w:val="15"/>
            </w:pPr>
            <w:r w:rsidRPr="008B405F">
              <w:t>3.00</w:t>
            </w:r>
          </w:p>
        </w:tc>
      </w:tr>
      <w:tr w:rsidR="00C24CC6" w:rsidRPr="008B405F" w14:paraId="71D06E1D" w14:textId="77777777" w:rsidTr="001B6898">
        <w:trPr>
          <w:trHeight w:val="347"/>
          <w:jc w:val="center"/>
        </w:trPr>
        <w:tc>
          <w:tcPr>
            <w:tcW w:w="1583" w:type="dxa"/>
            <w:vAlign w:val="center"/>
          </w:tcPr>
          <w:p w14:paraId="07E940A3" w14:textId="77777777" w:rsidR="00C24CC6" w:rsidRPr="008B405F" w:rsidRDefault="00C24CC6" w:rsidP="00C24CC6">
            <w:pPr>
              <w:pStyle w:val="15"/>
              <w:jc w:val="left"/>
            </w:pPr>
            <w:r w:rsidRPr="008B405F">
              <w:t>最短路径算法</w:t>
            </w:r>
          </w:p>
        </w:tc>
        <w:tc>
          <w:tcPr>
            <w:tcW w:w="1325" w:type="dxa"/>
            <w:vAlign w:val="center"/>
          </w:tcPr>
          <w:p w14:paraId="1A616C28" w14:textId="77777777" w:rsidR="00C24CC6" w:rsidRPr="008B405F" w:rsidRDefault="00C24CC6" w:rsidP="00C24CC6">
            <w:pPr>
              <w:pStyle w:val="15"/>
            </w:pPr>
            <w:r w:rsidRPr="008B405F">
              <w:t>2.90</w:t>
            </w:r>
          </w:p>
        </w:tc>
        <w:tc>
          <w:tcPr>
            <w:tcW w:w="1655" w:type="dxa"/>
            <w:vAlign w:val="center"/>
          </w:tcPr>
          <w:p w14:paraId="267F0430" w14:textId="77777777" w:rsidR="00C24CC6" w:rsidRPr="008B405F" w:rsidRDefault="00C24CC6" w:rsidP="00C24CC6">
            <w:pPr>
              <w:pStyle w:val="15"/>
            </w:pPr>
            <w:r w:rsidRPr="008B405F">
              <w:t>3.25</w:t>
            </w:r>
          </w:p>
        </w:tc>
      </w:tr>
      <w:tr w:rsidR="001B6898" w:rsidRPr="008B405F" w14:paraId="23878B0E" w14:textId="77777777" w:rsidTr="001B6898">
        <w:trPr>
          <w:trHeight w:val="347"/>
          <w:jc w:val="center"/>
        </w:trPr>
        <w:tc>
          <w:tcPr>
            <w:tcW w:w="1583" w:type="dxa"/>
            <w:vAlign w:val="center"/>
          </w:tcPr>
          <w:p w14:paraId="641D5614" w14:textId="77777777" w:rsidR="001B6898" w:rsidRPr="008B405F" w:rsidRDefault="001B6898" w:rsidP="00C24CC6">
            <w:pPr>
              <w:pStyle w:val="15"/>
              <w:jc w:val="left"/>
            </w:pPr>
            <w:r w:rsidRPr="008B405F">
              <w:t>本文算法</w:t>
            </w:r>
            <w:r w:rsidRPr="008B405F">
              <w:t>_</w:t>
            </w:r>
            <w:r w:rsidRPr="008B405F">
              <w:t>结果</w:t>
            </w:r>
            <w:r w:rsidRPr="008B405F">
              <w:t>1</w:t>
            </w:r>
          </w:p>
        </w:tc>
        <w:tc>
          <w:tcPr>
            <w:tcW w:w="1325" w:type="dxa"/>
            <w:vAlign w:val="center"/>
          </w:tcPr>
          <w:p w14:paraId="547C2DBB" w14:textId="77777777" w:rsidR="001B6898" w:rsidRPr="008B405F" w:rsidRDefault="001B6898" w:rsidP="00322FAC">
            <w:pPr>
              <w:pStyle w:val="15"/>
            </w:pPr>
            <w:r w:rsidRPr="008B405F">
              <w:t>3.65</w:t>
            </w:r>
          </w:p>
        </w:tc>
        <w:tc>
          <w:tcPr>
            <w:tcW w:w="1655" w:type="dxa"/>
            <w:vAlign w:val="center"/>
          </w:tcPr>
          <w:p w14:paraId="3AF3516D" w14:textId="77777777" w:rsidR="001B6898" w:rsidRPr="008B405F" w:rsidRDefault="001B6898" w:rsidP="00322FAC">
            <w:pPr>
              <w:pStyle w:val="15"/>
            </w:pPr>
            <w:r w:rsidRPr="008B405F">
              <w:t>4.15</w:t>
            </w:r>
          </w:p>
        </w:tc>
      </w:tr>
      <w:tr w:rsidR="001B6898" w:rsidRPr="008B405F" w14:paraId="7638E886" w14:textId="77777777" w:rsidTr="001B6898">
        <w:trPr>
          <w:trHeight w:val="347"/>
          <w:jc w:val="center"/>
        </w:trPr>
        <w:tc>
          <w:tcPr>
            <w:tcW w:w="1583" w:type="dxa"/>
            <w:vAlign w:val="center"/>
          </w:tcPr>
          <w:p w14:paraId="21EE645D" w14:textId="77777777" w:rsidR="001B6898" w:rsidRPr="008B405F" w:rsidRDefault="001B6898" w:rsidP="00C24CC6">
            <w:pPr>
              <w:pStyle w:val="15"/>
              <w:jc w:val="left"/>
            </w:pPr>
            <w:r w:rsidRPr="008B405F">
              <w:t>本文算法</w:t>
            </w:r>
            <w:r w:rsidRPr="008B405F">
              <w:t>_</w:t>
            </w:r>
            <w:r w:rsidRPr="008B405F">
              <w:t>结果</w:t>
            </w:r>
            <w:r w:rsidRPr="008B405F">
              <w:t>2</w:t>
            </w:r>
          </w:p>
        </w:tc>
        <w:tc>
          <w:tcPr>
            <w:tcW w:w="1325" w:type="dxa"/>
            <w:vAlign w:val="center"/>
          </w:tcPr>
          <w:p w14:paraId="518D1A2D" w14:textId="77777777" w:rsidR="001B6898" w:rsidRPr="008B405F" w:rsidRDefault="001B6898" w:rsidP="00322FAC">
            <w:pPr>
              <w:pStyle w:val="15"/>
            </w:pPr>
            <w:r w:rsidRPr="008B405F">
              <w:t>4.15</w:t>
            </w:r>
          </w:p>
        </w:tc>
        <w:tc>
          <w:tcPr>
            <w:tcW w:w="1655" w:type="dxa"/>
            <w:vAlign w:val="center"/>
          </w:tcPr>
          <w:p w14:paraId="2D321ABF" w14:textId="77777777" w:rsidR="001B6898" w:rsidRPr="008B405F" w:rsidRDefault="001B6898" w:rsidP="00322FAC">
            <w:pPr>
              <w:pStyle w:val="15"/>
            </w:pPr>
            <w:r w:rsidRPr="008B405F">
              <w:t>4.13</w:t>
            </w:r>
            <w:commentRangeEnd w:id="107"/>
            <w:r w:rsidR="006C1F94">
              <w:rPr>
                <w:rStyle w:val="ad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07"/>
            </w:r>
          </w:p>
        </w:tc>
      </w:tr>
    </w:tbl>
    <w:p w14:paraId="003D6667" w14:textId="5C4CC66D" w:rsidR="001B6898" w:rsidRDefault="00293301" w:rsidP="00EA724C">
      <w:pPr>
        <w:ind w:firstLineChars="0" w:firstLine="0"/>
        <w:rPr>
          <w:lang w:eastAsia="zh-CN"/>
        </w:rPr>
      </w:pPr>
      <w:commentRangeStart w:id="108"/>
      <w:r w:rsidRPr="00387ADE">
        <w:rPr>
          <w:rFonts w:cs="Times New Roman"/>
          <w:szCs w:val="20"/>
          <w:lang w:eastAsia="zh-CN"/>
        </w:rPr>
        <w:t>X X X X X 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 X X X X X X X X X X 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 X X X X X X X X X X X X X X X X</w:t>
      </w:r>
      <w:r w:rsidRPr="00293301">
        <w:rPr>
          <w:rFonts w:cs="Times New Roman"/>
          <w:szCs w:val="20"/>
          <w:lang w:eastAsia="zh-CN"/>
        </w:rPr>
        <w:t xml:space="preserve"> </w:t>
      </w:r>
      <w:r w:rsidRPr="00387ADE">
        <w:rPr>
          <w:rFonts w:cs="Times New Roman"/>
          <w:szCs w:val="20"/>
          <w:lang w:eastAsia="zh-CN"/>
        </w:rPr>
        <w:t>X X X X X X</w:t>
      </w:r>
      <w:r w:rsidR="001B6898" w:rsidRPr="008B405F">
        <w:rPr>
          <w:lang w:eastAsia="zh-CN"/>
        </w:rPr>
        <w:t xml:space="preserve">, </w:t>
      </w:r>
      <w:r w:rsidR="001B6898" w:rsidRPr="008B405F">
        <w:rPr>
          <w:lang w:eastAsia="zh-CN"/>
        </w:rPr>
        <w:t>其</w:t>
      </w:r>
      <w:r w:rsidR="001B6898">
        <w:rPr>
          <w:rFonts w:hint="eastAsia"/>
          <w:lang w:eastAsia="zh-CN"/>
        </w:rPr>
        <w:t>他</w:t>
      </w:r>
      <w:r w:rsidR="001B6898" w:rsidRPr="008B405F">
        <w:rPr>
          <w:lang w:eastAsia="zh-CN"/>
        </w:rPr>
        <w:t>结果</w:t>
      </w:r>
      <w:r w:rsidR="001B6898">
        <w:rPr>
          <w:rFonts w:hint="eastAsia"/>
          <w:lang w:eastAsia="zh-CN"/>
        </w:rPr>
        <w:t>见</w:t>
      </w:r>
      <w:r w:rsidR="00EB54EA">
        <w:rPr>
          <w:lang w:eastAsia="zh-CN"/>
        </w:rPr>
        <w:t>附录</w:t>
      </w:r>
      <w:r w:rsidR="001B6898" w:rsidRPr="008B405F">
        <w:rPr>
          <w:lang w:eastAsia="zh-CN"/>
        </w:rPr>
        <w:t>。</w:t>
      </w:r>
      <w:commentRangeEnd w:id="108"/>
      <w:r w:rsidR="006C1F94">
        <w:rPr>
          <w:rStyle w:val="ad"/>
          <w:rFonts w:ascii="Calibri" w:eastAsia="宋体" w:hAnsi="Calibri"/>
        </w:rPr>
        <w:commentReference w:id="108"/>
      </w:r>
    </w:p>
    <w:p w14:paraId="4E8E2B80" w14:textId="77777777" w:rsidR="00C24CC6" w:rsidRPr="008B405F" w:rsidRDefault="00C24CC6" w:rsidP="00C24CC6">
      <w:pPr>
        <w:pStyle w:val="11"/>
        <w:rPr>
          <w:rFonts w:hint="eastAsia"/>
        </w:rPr>
      </w:pPr>
      <w:commentRangeStart w:id="109"/>
      <w:r>
        <w:rPr>
          <w:rFonts w:hint="eastAsia"/>
        </w:rPr>
        <w:t xml:space="preserve">4 </w:t>
      </w:r>
      <w:commentRangeEnd w:id="109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109"/>
      </w:r>
      <w:r>
        <w:rPr>
          <w:rFonts w:hint="eastAsia"/>
        </w:rPr>
        <w:t xml:space="preserve"> </w:t>
      </w:r>
      <w:commentRangeStart w:id="110"/>
      <w:r w:rsidRPr="008B405F">
        <w:t>结语</w:t>
      </w:r>
      <w:commentRangeEnd w:id="110"/>
      <w:r w:rsidR="006C1F94">
        <w:rPr>
          <w:rStyle w:val="ad"/>
          <w:rFonts w:ascii="Calibri" w:eastAsia="宋体" w:hAnsi="Calibri"/>
          <w:kern w:val="0"/>
          <w:lang w:eastAsia="en-US" w:bidi="en-US"/>
        </w:rPr>
        <w:commentReference w:id="110"/>
      </w:r>
    </w:p>
    <w:p w14:paraId="3F279C2D" w14:textId="05C88973" w:rsidR="00C24CC6" w:rsidRPr="008B405F" w:rsidRDefault="00C24CC6" w:rsidP="00C24CC6">
      <w:pPr>
        <w:ind w:firstLine="416"/>
        <w:rPr>
          <w:szCs w:val="20"/>
          <w:lang w:eastAsia="zh-CN"/>
        </w:rPr>
      </w:pPr>
      <w:commentRangeStart w:id="111"/>
      <w:r w:rsidRPr="008B405F">
        <w:rPr>
          <w:lang w:eastAsia="zh-CN"/>
        </w:rPr>
        <w:t>基于现有脉络图存在的三方面不足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本文从词覆盖角度</w:t>
      </w:r>
      <w:r w:rsidRPr="008B405F">
        <w:rPr>
          <w:szCs w:val="20"/>
          <w:lang w:eastAsia="zh-CN"/>
        </w:rPr>
        <w:t>考虑逻辑脉络链生成问题。</w:t>
      </w:r>
      <w:r w:rsidR="00293301" w:rsidRPr="00387ADE">
        <w:rPr>
          <w:rFonts w:cs="Times New Roman"/>
          <w:szCs w:val="20"/>
          <w:lang w:eastAsia="zh-CN"/>
        </w:rPr>
        <w:t>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</w:t>
      </w:r>
      <w:r w:rsidR="00293301" w:rsidRPr="00387ADE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</w:t>
      </w:r>
      <w:r w:rsid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>
        <w:rPr>
          <w:rFonts w:cs="Times New Roman"/>
          <w:szCs w:val="20"/>
          <w:lang w:eastAsia="zh-CN"/>
        </w:rPr>
        <w:t xml:space="preserve">X </w:t>
      </w:r>
      <w:r w:rsidR="00293301" w:rsidRPr="00387ADE">
        <w:rPr>
          <w:rFonts w:cs="Times New Roman"/>
          <w:szCs w:val="20"/>
          <w:lang w:eastAsia="zh-CN"/>
        </w:rPr>
        <w:t>X X X</w:t>
      </w:r>
      <w:r w:rsidR="00293301">
        <w:rPr>
          <w:rFonts w:cs="Times New Roman"/>
          <w:szCs w:val="20"/>
          <w:lang w:eastAsia="zh-CN"/>
        </w:rPr>
        <w:t xml:space="preserve"> X X X X X X X X X X X X X X </w:t>
      </w:r>
      <w:r w:rsidR="00293301">
        <w:rPr>
          <w:rFonts w:hint="eastAsia"/>
          <w:spacing w:val="0"/>
          <w:lang w:eastAsia="zh-CN"/>
        </w:rPr>
        <w:t>X X X X</w:t>
      </w:r>
      <w:r w:rsidR="00293301">
        <w:rPr>
          <w:rFonts w:hint="eastAsia"/>
          <w:spacing w:val="0"/>
          <w:lang w:eastAsia="zh-CN"/>
        </w:rPr>
        <w:t>。</w:t>
      </w:r>
      <w:r w:rsidRPr="008B405F">
        <w:rPr>
          <w:lang w:eastAsia="zh-CN"/>
        </w:rPr>
        <w:t>本文方法简单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最终结果脉络链取决于用户给定的起始和终点文档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无</w:t>
      </w:r>
      <w:r w:rsidR="00303FCF">
        <w:rPr>
          <w:rFonts w:hint="eastAsia"/>
          <w:lang w:eastAsia="zh-CN"/>
        </w:rPr>
        <w:t>须</w:t>
      </w:r>
      <w:r w:rsidRPr="008B405F">
        <w:rPr>
          <w:lang w:eastAsia="zh-CN"/>
        </w:rPr>
        <w:t>每次对整个集合进行迭代。</w:t>
      </w:r>
    </w:p>
    <w:p w14:paraId="6D9F47EE" w14:textId="34CA6900" w:rsidR="00C24CC6" w:rsidRPr="008B405F" w:rsidRDefault="00C24CC6" w:rsidP="00C24CC6">
      <w:pPr>
        <w:ind w:firstLine="416"/>
        <w:rPr>
          <w:lang w:eastAsia="zh-CN"/>
        </w:rPr>
      </w:pPr>
      <w:r w:rsidRPr="008B405F">
        <w:rPr>
          <w:lang w:eastAsia="zh-CN"/>
        </w:rPr>
        <w:t>本文构建脉络链的最终评价标准是逻辑连贯性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而逻辑连贯性取决于具体转移词的累加</w:t>
      </w:r>
      <w:r w:rsidR="00303FCF">
        <w:rPr>
          <w:rFonts w:hint="eastAsia"/>
          <w:lang w:eastAsia="zh-CN"/>
        </w:rPr>
        <w:t>。</w:t>
      </w:r>
      <w:r w:rsidR="00EA5B0B" w:rsidRPr="00387ADE">
        <w:rPr>
          <w:rFonts w:cs="Times New Roman"/>
          <w:szCs w:val="20"/>
          <w:lang w:eastAsia="zh-CN"/>
        </w:rPr>
        <w:t>X X</w:t>
      </w:r>
      <w:r w:rsidR="00EA5B0B" w:rsidRPr="00387ADE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</w:t>
      </w:r>
      <w:r w:rsid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>
        <w:rPr>
          <w:rFonts w:cs="Times New Roman"/>
          <w:szCs w:val="20"/>
          <w:lang w:eastAsia="zh-CN"/>
        </w:rPr>
        <w:t xml:space="preserve">X </w:t>
      </w:r>
      <w:r w:rsidR="00293301" w:rsidRPr="00387ADE">
        <w:rPr>
          <w:rFonts w:cs="Times New Roman"/>
          <w:szCs w:val="20"/>
          <w:lang w:eastAsia="zh-CN"/>
        </w:rPr>
        <w:t>X X X</w:t>
      </w:r>
      <w:r w:rsidR="00293301">
        <w:rPr>
          <w:rFonts w:cs="Times New Roman"/>
          <w:szCs w:val="20"/>
          <w:lang w:eastAsia="zh-CN"/>
        </w:rPr>
        <w:t xml:space="preserve"> X X X X X X X X X X X X X X </w:t>
      </w:r>
      <w:r w:rsidR="00293301">
        <w:rPr>
          <w:rFonts w:hint="eastAsia"/>
          <w:spacing w:val="0"/>
          <w:lang w:eastAsia="zh-CN"/>
        </w:rPr>
        <w:t>X X X</w:t>
      </w:r>
      <w:r w:rsidRPr="008B405F">
        <w:rPr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 X X X X</w:t>
      </w:r>
      <w:r w:rsid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 X X X X X 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 w:rsidRPr="00387ADE">
        <w:rPr>
          <w:rFonts w:cs="Times New Roman"/>
          <w:szCs w:val="20"/>
          <w:lang w:eastAsia="zh-CN"/>
        </w:rPr>
        <w:t>X X X X X X</w:t>
      </w:r>
      <w:r w:rsidR="00293301" w:rsidRPr="00293301">
        <w:rPr>
          <w:rFonts w:cs="Times New Roman"/>
          <w:szCs w:val="20"/>
          <w:lang w:eastAsia="zh-CN"/>
        </w:rPr>
        <w:t xml:space="preserve"> </w:t>
      </w:r>
      <w:r w:rsidR="00293301">
        <w:rPr>
          <w:rFonts w:cs="Times New Roman"/>
          <w:szCs w:val="20"/>
          <w:lang w:eastAsia="zh-CN"/>
        </w:rPr>
        <w:t xml:space="preserve">X </w:t>
      </w:r>
      <w:r w:rsidR="00293301" w:rsidRPr="00387ADE">
        <w:rPr>
          <w:rFonts w:cs="Times New Roman"/>
          <w:szCs w:val="20"/>
          <w:lang w:eastAsia="zh-CN"/>
        </w:rPr>
        <w:t>X X X</w:t>
      </w:r>
      <w:r w:rsidR="00293301">
        <w:rPr>
          <w:rFonts w:cs="Times New Roman"/>
          <w:szCs w:val="20"/>
          <w:lang w:eastAsia="zh-CN"/>
        </w:rPr>
        <w:t xml:space="preserve"> X X X X X X X X X X X X X X </w:t>
      </w:r>
      <w:r w:rsidR="00293301">
        <w:rPr>
          <w:rFonts w:hint="eastAsia"/>
          <w:spacing w:val="0"/>
          <w:lang w:eastAsia="zh-CN"/>
        </w:rPr>
        <w:t>X X X</w:t>
      </w:r>
      <w:r w:rsidRPr="008B405F">
        <w:rPr>
          <w:lang w:eastAsia="zh-CN"/>
        </w:rPr>
        <w:t>。目前结果链是单链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反映事件的某一个侧面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将来可考虑构建成脉络图</w:t>
      </w:r>
      <w:r w:rsidRPr="008B405F">
        <w:rPr>
          <w:lang w:eastAsia="zh-CN"/>
        </w:rPr>
        <w:t xml:space="preserve">, </w:t>
      </w:r>
      <w:r w:rsidRPr="008B405F">
        <w:rPr>
          <w:lang w:eastAsia="zh-CN"/>
        </w:rPr>
        <w:t>使</w:t>
      </w:r>
      <w:r w:rsidR="00303FCF">
        <w:rPr>
          <w:rFonts w:hint="eastAsia"/>
          <w:lang w:eastAsia="zh-CN"/>
        </w:rPr>
        <w:t>之</w:t>
      </w:r>
      <w:r w:rsidRPr="008B405F">
        <w:rPr>
          <w:lang w:eastAsia="zh-CN"/>
        </w:rPr>
        <w:t>包含的信息更加全面</w:t>
      </w:r>
      <w:r w:rsidR="00303FCF">
        <w:rPr>
          <w:rFonts w:hint="eastAsia"/>
          <w:lang w:eastAsia="zh-CN"/>
        </w:rPr>
        <w:t>。</w:t>
      </w:r>
      <w:r w:rsidRPr="008B405F">
        <w:rPr>
          <w:lang w:eastAsia="zh-CN"/>
        </w:rPr>
        <w:t>因此</w:t>
      </w:r>
      <w:r w:rsidR="00303FCF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如何融合多条链</w:t>
      </w:r>
      <w:r w:rsidR="00303FCF">
        <w:rPr>
          <w:rFonts w:hint="eastAsia"/>
          <w:lang w:eastAsia="zh-CN"/>
        </w:rPr>
        <w:t xml:space="preserve">, </w:t>
      </w:r>
      <w:r w:rsidRPr="008B405F">
        <w:rPr>
          <w:lang w:eastAsia="zh-CN"/>
        </w:rPr>
        <w:t>也是将来要考虑的工作。</w:t>
      </w:r>
      <w:commentRangeEnd w:id="111"/>
      <w:r w:rsidR="006C1F94">
        <w:rPr>
          <w:rStyle w:val="ad"/>
          <w:rFonts w:ascii="Calibri" w:eastAsia="宋体" w:hAnsi="Calibri"/>
        </w:rPr>
        <w:commentReference w:id="111"/>
      </w:r>
    </w:p>
    <w:p w14:paraId="129770A5" w14:textId="77777777" w:rsidR="00FA647F" w:rsidRDefault="00FA647F" w:rsidP="00303FCF">
      <w:pPr>
        <w:pStyle w:val="23"/>
      </w:pPr>
      <w:commentRangeStart w:id="112"/>
      <w:r w:rsidRPr="00A2531F">
        <w:t>参考文献</w:t>
      </w:r>
      <w:commentRangeEnd w:id="112"/>
      <w:r w:rsidR="006C1F94">
        <w:rPr>
          <w:rStyle w:val="ad"/>
          <w:rFonts w:ascii="Calibri" w:eastAsia="宋体" w:hAnsi="Calibri" w:cstheme="minorBidi"/>
          <w:kern w:val="0"/>
          <w:lang w:eastAsia="en-US" w:bidi="en-US"/>
        </w:rPr>
        <w:commentReference w:id="112"/>
      </w:r>
    </w:p>
    <w:p w14:paraId="56C93518" w14:textId="77777777" w:rsidR="00C24CC6" w:rsidRDefault="00C24CC6" w:rsidP="00C24CC6">
      <w:pPr>
        <w:pStyle w:val="24"/>
      </w:pPr>
      <w:commentRangeStart w:id="113"/>
      <w:r>
        <w:t>Lin Chen, Lin Chun, Li Jingxuan, et al. Generating event storylines from microblogs // Proceedings of the 21st ACM International Conference on Information and Knowledge Management. New York, 2012: 175–184</w:t>
      </w:r>
      <w:commentRangeEnd w:id="113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3"/>
      </w:r>
    </w:p>
    <w:p w14:paraId="0006BAAE" w14:textId="77777777" w:rsidR="00C24CC6" w:rsidRDefault="00303FCF" w:rsidP="00C24CC6">
      <w:pPr>
        <w:pStyle w:val="24"/>
      </w:pPr>
      <w:commentRangeStart w:id="114"/>
      <w:r>
        <w:rPr>
          <w:rFonts w:hint="eastAsia"/>
        </w:rPr>
        <w:t>Sakak</w:t>
      </w:r>
      <w:r w:rsidR="00EB54EA">
        <w:rPr>
          <w:rFonts w:hint="eastAsia"/>
        </w:rPr>
        <w:t>i T, Okazaki M, Matsuo Y. Earth</w:t>
      </w:r>
      <w:r>
        <w:rPr>
          <w:rFonts w:hint="eastAsia"/>
        </w:rPr>
        <w:t xml:space="preserve">quake </w:t>
      </w:r>
      <w:r w:rsidR="00C24CC6">
        <w:t>shakes twitter users: real-time event detection by social sensors // Proceedings of WWW 2010. Raleigh, 2010: 851–860</w:t>
      </w:r>
      <w:commentRangeEnd w:id="114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4"/>
      </w:r>
    </w:p>
    <w:p w14:paraId="1D345A56" w14:textId="77777777" w:rsidR="00C24CC6" w:rsidRDefault="00C24CC6" w:rsidP="00C24CC6">
      <w:pPr>
        <w:pStyle w:val="24"/>
      </w:pPr>
      <w:commentRangeStart w:id="115"/>
      <w:r>
        <w:t>Shamma D A, Kennedy L, Churchill E F. Peaks and persistence: modeling the shape of microblog conversations // Proceedings of CSCW 2011. Hang</w:t>
      </w:r>
      <w:r w:rsidR="00303FCF">
        <w:rPr>
          <w:rFonts w:hint="eastAsia"/>
        </w:rPr>
        <w:t>-</w:t>
      </w:r>
      <w:r>
        <w:lastRenderedPageBreak/>
        <w:t>zhou, 2011: 355–358</w:t>
      </w:r>
      <w:commentRangeEnd w:id="115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5"/>
      </w:r>
    </w:p>
    <w:p w14:paraId="7C7A66C3" w14:textId="77777777" w:rsidR="00C24CC6" w:rsidRDefault="00C24CC6" w:rsidP="00C42F1C">
      <w:pPr>
        <w:pStyle w:val="24"/>
        <w:spacing w:line="290" w:lineRule="exact"/>
      </w:pPr>
      <w:commentRangeStart w:id="116"/>
      <w:r>
        <w:t>Shi J, Malik J. Normalized cuts and image segmentation. IEEE Transactions on Pattern Analysis and Machine Intelligence, 2000, 22(8): 888–905</w:t>
      </w:r>
      <w:commentRangeEnd w:id="116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6"/>
      </w:r>
    </w:p>
    <w:p w14:paraId="7EC5464A" w14:textId="77777777" w:rsidR="00C24CC6" w:rsidRDefault="00C24CC6" w:rsidP="00C42F1C">
      <w:pPr>
        <w:pStyle w:val="24"/>
        <w:spacing w:line="290" w:lineRule="exact"/>
      </w:pPr>
      <w:commentRangeStart w:id="117"/>
      <w:r>
        <w:t>Shahaf D, Guestrin C. Connecting the dots between news articles // Proceedings of the 16th ACM SIGKDD International Conference on Knowledge Discovery and Data Mining. New York, 2010: 623–632</w:t>
      </w:r>
      <w:commentRangeEnd w:id="117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7"/>
      </w:r>
    </w:p>
    <w:p w14:paraId="71268409" w14:textId="77777777" w:rsidR="00C24CC6" w:rsidRDefault="00C24CC6" w:rsidP="00C42F1C">
      <w:pPr>
        <w:pStyle w:val="24"/>
        <w:spacing w:line="290" w:lineRule="exact"/>
      </w:pPr>
      <w:commentRangeStart w:id="118"/>
      <w:r>
        <w:t>Shahaf D, Guestrin C, Horvitz E. Trains of thought: Generating information maps // Proceedings of the 21st International Conference on World Wide Web. New York, 2012: 899–908</w:t>
      </w:r>
      <w:commentRangeEnd w:id="118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8"/>
      </w:r>
    </w:p>
    <w:p w14:paraId="6DA4308C" w14:textId="77777777" w:rsidR="00C24CC6" w:rsidRDefault="00C24CC6" w:rsidP="00C42F1C">
      <w:pPr>
        <w:pStyle w:val="24"/>
        <w:spacing w:line="290" w:lineRule="exact"/>
      </w:pPr>
      <w:commentRangeStart w:id="119"/>
      <w:r>
        <w:t>Shahaf D, Yang J, Suen C, et al. Information cartography: creating zoomable, large-scale maps of information // Proceedings of the 19th ACM SIGKDD International Conference on Knowledge Discovery and Data Mining. New York, 2013: 1097–1105</w:t>
      </w:r>
      <w:commentRangeEnd w:id="119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19"/>
      </w:r>
    </w:p>
    <w:p w14:paraId="4EE75E9F" w14:textId="77777777" w:rsidR="00C24CC6" w:rsidRDefault="00C24CC6" w:rsidP="00C42F1C">
      <w:pPr>
        <w:pStyle w:val="24"/>
        <w:spacing w:line="290" w:lineRule="exact"/>
      </w:pPr>
      <w:commentRangeStart w:id="120"/>
      <w:r>
        <w:t>Shahaf D, Guestrin C, Horvitz E. Metro maps of science // Proceedings of the 18th ACM SIGKDD International Conference on Knowledge Discovery and Data Mining. New York, 2012: 1122–1130</w:t>
      </w:r>
      <w:commentRangeEnd w:id="120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0"/>
      </w:r>
    </w:p>
    <w:p w14:paraId="1D25EC08" w14:textId="77777777" w:rsidR="00C24CC6" w:rsidRDefault="00C24CC6" w:rsidP="00C42F1C">
      <w:pPr>
        <w:pStyle w:val="24"/>
        <w:spacing w:line="290" w:lineRule="exact"/>
      </w:pPr>
      <w:commentRangeStart w:id="121"/>
      <w:r>
        <w:t>El-Arini K, Guestrin C. Beyond keyword search: discovering relevant scientific literature // Procee</w:t>
      </w:r>
      <w:r w:rsidR="00303FCF">
        <w:rPr>
          <w:rFonts w:hint="eastAsia"/>
        </w:rPr>
        <w:t>-</w:t>
      </w:r>
      <w:r>
        <w:t>dings of the 17th ACM SIGKDD International Conference on Knowledge Discovery and Data Mining. New York, 2011: 439–447</w:t>
      </w:r>
      <w:commentRangeEnd w:id="121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1"/>
      </w:r>
    </w:p>
    <w:p w14:paraId="52DCA275" w14:textId="77777777" w:rsidR="00C24CC6" w:rsidRDefault="00C24CC6" w:rsidP="00C42F1C">
      <w:pPr>
        <w:pStyle w:val="24"/>
        <w:spacing w:line="290" w:lineRule="exact"/>
      </w:pPr>
      <w:commentRangeStart w:id="122"/>
      <w:r>
        <w:t>Lewis D D, Knowles K A. Threading electronic mail: a preliminary study. Information Processing and Management, 1997, 33(2): 209–217</w:t>
      </w:r>
      <w:commentRangeEnd w:id="122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2"/>
      </w:r>
    </w:p>
    <w:p w14:paraId="75513B24" w14:textId="77777777" w:rsidR="00C24CC6" w:rsidRDefault="00C24CC6" w:rsidP="00C42F1C">
      <w:pPr>
        <w:pStyle w:val="24"/>
        <w:spacing w:line="290" w:lineRule="exact"/>
      </w:pPr>
      <w:commentRangeStart w:id="123"/>
      <w:r>
        <w:t xml:space="preserve">Turner S R. The creative process: a computer model of </w:t>
      </w:r>
      <w:r w:rsidR="00303FCF">
        <w:rPr>
          <w:rFonts w:hint="eastAsia"/>
        </w:rPr>
        <w:t>s</w:t>
      </w:r>
      <w:r>
        <w:t>torytelling and creativity. Hillsdale: Lawrence Erlbaum Associates Inc, 1994</w:t>
      </w:r>
      <w:commentRangeEnd w:id="123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3"/>
      </w:r>
    </w:p>
    <w:p w14:paraId="4856CFB6" w14:textId="77777777" w:rsidR="00C24CC6" w:rsidRDefault="00C24CC6" w:rsidP="00C42F1C">
      <w:pPr>
        <w:pStyle w:val="24"/>
        <w:spacing w:line="290" w:lineRule="exact"/>
      </w:pPr>
      <w:commentRangeStart w:id="124"/>
      <w:r>
        <w:t>Niehaus J, Young R M. A computational model of inferencing in narrative // AAAI Spring Sympo</w:t>
      </w:r>
      <w:r w:rsidR="00303FCF">
        <w:rPr>
          <w:rFonts w:hint="eastAsia"/>
        </w:rPr>
        <w:t>-</w:t>
      </w:r>
      <w:r>
        <w:t>sium’09. Stanford, 2009: 75–82</w:t>
      </w:r>
      <w:commentRangeEnd w:id="124"/>
      <w:r w:rsidR="006C1F94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4"/>
      </w:r>
    </w:p>
    <w:p w14:paraId="456B47DE" w14:textId="77777777" w:rsidR="00C24CC6" w:rsidRDefault="00C24CC6" w:rsidP="00C42F1C">
      <w:pPr>
        <w:pStyle w:val="24"/>
        <w:spacing w:line="290" w:lineRule="exact"/>
      </w:pPr>
      <w:commentRangeStart w:id="125"/>
      <w:r>
        <w:t>Kleinberg J. Bursty and hierarchical structure in streams. Data Mining &amp; Knowledge Discovery, 2003, 7(4): 373–397</w:t>
      </w:r>
      <w:commentRangeEnd w:id="125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5"/>
      </w:r>
    </w:p>
    <w:p w14:paraId="3FB0E5D1" w14:textId="77777777" w:rsidR="00C24CC6" w:rsidRDefault="00C24CC6" w:rsidP="00C42F1C">
      <w:pPr>
        <w:pStyle w:val="24"/>
        <w:spacing w:line="290" w:lineRule="exact"/>
      </w:pPr>
      <w:commentRangeStart w:id="126"/>
      <w:r>
        <w:t>Yang Y, Ault T, Pierce T, et al. Improving text categorization methods for event tracking // SIGIR 2000. Athens, 2000: 65–72</w:t>
      </w:r>
      <w:commentRangeEnd w:id="126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6"/>
      </w:r>
    </w:p>
    <w:p w14:paraId="006D586C" w14:textId="77777777" w:rsidR="00C24CC6" w:rsidRDefault="00C24CC6" w:rsidP="00C42F1C">
      <w:pPr>
        <w:pStyle w:val="24"/>
        <w:spacing w:line="290" w:lineRule="exact"/>
      </w:pPr>
      <w:commentRangeStart w:id="127"/>
      <w:r>
        <w:t>Masand B, Linoff G, Waltz D. Classifying news stories using memory based reasoning // SIGIR. Copenhagen,1992: 59–65</w:t>
      </w:r>
      <w:commentRangeEnd w:id="127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7"/>
      </w:r>
    </w:p>
    <w:p w14:paraId="7DE5E45F" w14:textId="77777777" w:rsidR="00C24CC6" w:rsidRDefault="00C24CC6" w:rsidP="00C42F1C">
      <w:pPr>
        <w:pStyle w:val="24"/>
        <w:spacing w:line="290" w:lineRule="exact"/>
      </w:pPr>
      <w:commentRangeStart w:id="128"/>
      <w:r>
        <w:t xml:space="preserve">Allan J. Introduction to topic detection and tracking // </w:t>
      </w:r>
      <w:r>
        <w:t xml:space="preserve">Topic Detection and Tracking. Norwell, MA, 2002: </w:t>
      </w:r>
      <w:r w:rsidR="00303FCF">
        <w:rPr>
          <w:rFonts w:hint="eastAsia"/>
        </w:rPr>
        <w:t xml:space="preserve"> </w:t>
      </w:r>
      <w:r>
        <w:t>1–16</w:t>
      </w:r>
      <w:commentRangeEnd w:id="128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8"/>
      </w:r>
    </w:p>
    <w:p w14:paraId="7777191B" w14:textId="77777777" w:rsidR="00C24CC6" w:rsidRDefault="00C24CC6" w:rsidP="00C42F1C">
      <w:pPr>
        <w:pStyle w:val="24"/>
        <w:spacing w:line="290" w:lineRule="exact"/>
      </w:pPr>
      <w:commentRangeStart w:id="129"/>
      <w:r>
        <w:t>Lavrenko V, Allan J, DeGuzman E, et al. Relevance models for topic detection and tracking // Proceedings of HLT 2002. San Francisco, 2002: 115–121</w:t>
      </w:r>
      <w:commentRangeEnd w:id="129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29"/>
      </w:r>
    </w:p>
    <w:p w14:paraId="2F0B0B48" w14:textId="77777777" w:rsidR="00C24CC6" w:rsidRDefault="00C24CC6" w:rsidP="00C42F1C">
      <w:pPr>
        <w:pStyle w:val="24"/>
        <w:spacing w:line="290" w:lineRule="exact"/>
      </w:pPr>
      <w:commentRangeStart w:id="130"/>
      <w:r>
        <w:t>Morinaga S, Yamanishi K. Tracking dynamics of topic trends using a finite mixture model // Proceedings of SIGKDD 2004. Seattle, 2004: 811–816</w:t>
      </w:r>
      <w:commentRangeEnd w:id="130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0"/>
      </w:r>
    </w:p>
    <w:p w14:paraId="55BCA757" w14:textId="77777777" w:rsidR="00C24CC6" w:rsidRDefault="00C24CC6" w:rsidP="00C42F1C">
      <w:pPr>
        <w:pStyle w:val="24"/>
        <w:spacing w:line="290" w:lineRule="exact"/>
      </w:pPr>
      <w:commentRangeStart w:id="131"/>
      <w:r>
        <w:t>Kumar R, Mahadevan U, Sivakumar D. A graph-theoretic approach to extract storylines from search results // Proceedings of SIGKDD 2004. Seattle, 2004: 216–225</w:t>
      </w:r>
      <w:commentRangeEnd w:id="131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1"/>
      </w:r>
    </w:p>
    <w:p w14:paraId="416C9ACF" w14:textId="77777777" w:rsidR="00C24CC6" w:rsidRDefault="00C24CC6" w:rsidP="00C42F1C">
      <w:pPr>
        <w:pStyle w:val="24"/>
        <w:spacing w:line="290" w:lineRule="exact"/>
      </w:pPr>
      <w:commentRangeStart w:id="132"/>
      <w:r>
        <w:t>Yih W, Goodman J, Vanderwende L, et al. Multi-document summarization by maximizing informative content-words // The 20th International Joint Con</w:t>
      </w:r>
      <w:r w:rsidR="00303FCF">
        <w:rPr>
          <w:rFonts w:hint="eastAsia"/>
        </w:rPr>
        <w:t>-</w:t>
      </w:r>
      <w:r>
        <w:t>ference on Artificial Intelligence. Hyderabad, 2007: 1776–1782</w:t>
      </w:r>
      <w:commentRangeEnd w:id="132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2"/>
      </w:r>
    </w:p>
    <w:p w14:paraId="7E7BC7BE" w14:textId="77777777" w:rsidR="00C24CC6" w:rsidRDefault="00C24CC6" w:rsidP="00C42F1C">
      <w:pPr>
        <w:pStyle w:val="24"/>
        <w:spacing w:line="290" w:lineRule="exact"/>
      </w:pPr>
      <w:commentRangeStart w:id="133"/>
      <w:r>
        <w:t>Yan R, Wan X, Otterbacher J, et al. Evolutionary timeline summarization: a balanced optimization framework via iterative substitution // Proceedings of SIGIR. New York, 2011: 745–754</w:t>
      </w:r>
      <w:commentRangeEnd w:id="133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3"/>
      </w:r>
    </w:p>
    <w:p w14:paraId="6DAACE57" w14:textId="77777777" w:rsidR="00C24CC6" w:rsidRDefault="00C24CC6" w:rsidP="00C42F1C">
      <w:pPr>
        <w:pStyle w:val="24"/>
        <w:spacing w:line="290" w:lineRule="exact"/>
      </w:pPr>
      <w:commentRangeStart w:id="134"/>
      <w:r>
        <w:t>Yan Rui, Jiang Han, Lapata M, et al. i, poet: automatic Chinese poetry composition through a generative summarization framework under cons</w:t>
      </w:r>
      <w:r w:rsidR="00303FCF">
        <w:rPr>
          <w:rFonts w:hint="eastAsia"/>
        </w:rPr>
        <w:t>-</w:t>
      </w:r>
      <w:r>
        <w:t>trained optimization // Proceedings of IJCAI 2013. Beijing, 2013: 2197–2203</w:t>
      </w:r>
      <w:commentRangeEnd w:id="134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4"/>
      </w:r>
    </w:p>
    <w:p w14:paraId="4CBAC56F" w14:textId="77777777" w:rsidR="00C24CC6" w:rsidRDefault="00C24CC6" w:rsidP="00C42F1C">
      <w:pPr>
        <w:pStyle w:val="24"/>
        <w:spacing w:line="290" w:lineRule="exact"/>
      </w:pPr>
      <w:commentRangeStart w:id="135"/>
      <w:r>
        <w:t>Wan Xiaojun, Zhang Jianmin. CTSUM: extracting more certain summaries for news articles // Procee</w:t>
      </w:r>
      <w:r w:rsidR="00303FCF">
        <w:rPr>
          <w:rFonts w:hint="eastAsia"/>
        </w:rPr>
        <w:t>-</w:t>
      </w:r>
      <w:r>
        <w:t>dings of the 37th International ACM SIGIR Conference on Research &amp; Development in Information Retrieval. New York, 2014: 787–796</w:t>
      </w:r>
      <w:commentRangeEnd w:id="135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5"/>
      </w:r>
    </w:p>
    <w:p w14:paraId="34350778" w14:textId="77777777" w:rsidR="00C24CC6" w:rsidRDefault="00C24CC6" w:rsidP="00C42F1C">
      <w:pPr>
        <w:pStyle w:val="24"/>
        <w:spacing w:line="290" w:lineRule="exact"/>
      </w:pPr>
      <w:commentRangeStart w:id="136"/>
      <w:r>
        <w:t>Wei F, Li W, Lu Q, et al. Query-sensitive mutual reinforcement chain and its application in query-oriented multi-document summarization // Procee</w:t>
      </w:r>
      <w:r w:rsidR="00303FCF">
        <w:rPr>
          <w:rFonts w:hint="eastAsia"/>
        </w:rPr>
        <w:t>-</w:t>
      </w:r>
      <w:r>
        <w:t>dings of SIGIR 2008. New York, 2008: 283–290</w:t>
      </w:r>
      <w:commentRangeEnd w:id="136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6"/>
      </w:r>
    </w:p>
    <w:p w14:paraId="716C5FC1" w14:textId="77777777" w:rsidR="00C24CC6" w:rsidRDefault="00C24CC6" w:rsidP="00C42F1C">
      <w:pPr>
        <w:pStyle w:val="24"/>
        <w:spacing w:line="290" w:lineRule="exact"/>
      </w:pPr>
      <w:commentRangeStart w:id="137"/>
      <w:r>
        <w:t xml:space="preserve">Li J, Li L, Li T. </w:t>
      </w:r>
      <w:r w:rsidR="00303FCF">
        <w:t>MSSF</w:t>
      </w:r>
      <w:r>
        <w:t>: a multi-document summarization framework based on submodularity // Proceedings of SIGIR 2011. Beijing, 2011: 1247–1248</w:t>
      </w:r>
      <w:commentRangeEnd w:id="137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7"/>
      </w:r>
    </w:p>
    <w:p w14:paraId="65A27528" w14:textId="77777777" w:rsidR="00C24CC6" w:rsidRDefault="00C24CC6" w:rsidP="00C42F1C">
      <w:pPr>
        <w:pStyle w:val="24"/>
        <w:spacing w:line="290" w:lineRule="exact"/>
      </w:pPr>
      <w:commentRangeStart w:id="138"/>
      <w:r>
        <w:t>Wang D, Li T, Zhu S, et al. Multi-document summarization via sentence-level semantic analysis and symmetric matrix factorization // Proceedings of SIGIR 2008. New York, 2008: 307–314</w:t>
      </w:r>
      <w:commentRangeEnd w:id="138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8"/>
      </w:r>
    </w:p>
    <w:p w14:paraId="24757E16" w14:textId="77777777" w:rsidR="00C24CC6" w:rsidRDefault="00C24CC6" w:rsidP="00C42F1C">
      <w:pPr>
        <w:pStyle w:val="24"/>
        <w:spacing w:line="290" w:lineRule="exact"/>
      </w:pPr>
      <w:commentRangeStart w:id="139"/>
      <w:r>
        <w:t xml:space="preserve">Lee D, Seung H. Algorithms for non-negative matrix factorization // Advances in neural information processing systems, NIPS 2001. Vancouver, 2001: </w:t>
      </w:r>
      <w:r>
        <w:lastRenderedPageBreak/>
        <w:t>556–562</w:t>
      </w:r>
      <w:commentRangeEnd w:id="139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39"/>
      </w:r>
    </w:p>
    <w:p w14:paraId="4A72E3D0" w14:textId="77777777" w:rsidR="00C24CC6" w:rsidRDefault="00C24CC6" w:rsidP="00C24CC6">
      <w:pPr>
        <w:pStyle w:val="24"/>
      </w:pPr>
      <w:commentRangeStart w:id="140"/>
      <w:r>
        <w:t>Mishne G, Glance N. Leave a reply: an analysis of weblog comments // Third Annual Workshop on the Weblogging Ecosystem. Edinburgh, 2006: 1–8</w:t>
      </w:r>
      <w:commentRangeEnd w:id="140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40"/>
      </w:r>
    </w:p>
    <w:p w14:paraId="349A89E4" w14:textId="77777777" w:rsidR="00C24CC6" w:rsidRDefault="00C24CC6" w:rsidP="00C24CC6">
      <w:pPr>
        <w:pStyle w:val="24"/>
      </w:pPr>
      <w:commentRangeStart w:id="141"/>
      <w:r>
        <w:t>Mcqueen J. Some methods for classification and analysis of multivariate observations // Proceedings of the Fifth Berkeley Symposium on Mathematical Statistics and Probability. Berkeley, 1967: 281–297</w:t>
      </w:r>
      <w:commentRangeEnd w:id="141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41"/>
      </w:r>
    </w:p>
    <w:p w14:paraId="27A8B5D0" w14:textId="77777777" w:rsidR="00C24CC6" w:rsidRDefault="00C24CC6" w:rsidP="00C24CC6">
      <w:pPr>
        <w:pStyle w:val="24"/>
      </w:pPr>
      <w:commentRangeStart w:id="142"/>
      <w:r>
        <w:t>Bai B, Weston J, Grangier D, et al. Supervised semantic indexing. Lecture Notes in Computer Science, 2009, 5478: 761–765</w:t>
      </w:r>
      <w:commentRangeEnd w:id="142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42"/>
      </w:r>
    </w:p>
    <w:p w14:paraId="0E53B911" w14:textId="77777777" w:rsidR="00C24CC6" w:rsidRDefault="00C24CC6" w:rsidP="00C24CC6">
      <w:pPr>
        <w:pStyle w:val="24"/>
      </w:pPr>
      <w:commentRangeStart w:id="143"/>
      <w:r>
        <w:t>Blei D M, Ng A Y, Jordan M I. Latent dirichlet allocation. J Mach Learn Res, 2003, 3: 993–1022</w:t>
      </w:r>
      <w:commentRangeEnd w:id="143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43"/>
      </w:r>
    </w:p>
    <w:p w14:paraId="3CEF861C" w14:textId="77777777" w:rsidR="00C24CC6" w:rsidRDefault="00C24CC6" w:rsidP="00C24CC6">
      <w:pPr>
        <w:pStyle w:val="24"/>
      </w:pPr>
      <w:commentRangeStart w:id="144"/>
      <w:r>
        <w:t>Cand</w:t>
      </w:r>
      <w:r w:rsidR="00E4745E" w:rsidRPr="00E4745E">
        <w:rPr>
          <w:rFonts w:cs="Times New Roman"/>
        </w:rPr>
        <w:t>è</w:t>
      </w:r>
      <w:r>
        <w:t>s E J, Li X, Ma Y, et al. Robust principal component analysis?. Journal of the Acm, 2011, 58(3): 219–226</w:t>
      </w:r>
      <w:commentRangeEnd w:id="144"/>
      <w:r w:rsidR="00136681">
        <w:rPr>
          <w:rStyle w:val="ad"/>
          <w:rFonts w:ascii="Calibri" w:eastAsia="宋体" w:hAnsi="Calibri" w:cstheme="minorBidi"/>
          <w:spacing w:val="4"/>
          <w:kern w:val="0"/>
          <w:lang w:eastAsia="en-US" w:bidi="en-US"/>
        </w:rPr>
        <w:commentReference w:id="144"/>
      </w:r>
    </w:p>
    <w:p w14:paraId="4BF8BE35" w14:textId="77777777" w:rsidR="00C24CC6" w:rsidRDefault="00C24CC6" w:rsidP="00C24CC6">
      <w:pPr>
        <w:pStyle w:val="24"/>
        <w:numPr>
          <w:ilvl w:val="0"/>
          <w:numId w:val="0"/>
        </w:numPr>
        <w:ind w:left="567"/>
        <w:sectPr w:rsidR="00C24CC6" w:rsidSect="00C24CC6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20A5CF86" w14:textId="77777777" w:rsidR="00C24CC6" w:rsidRDefault="00C24CC6" w:rsidP="00C24CC6">
      <w:pPr>
        <w:pStyle w:val="24"/>
        <w:numPr>
          <w:ilvl w:val="0"/>
          <w:numId w:val="0"/>
        </w:numPr>
        <w:ind w:left="567"/>
      </w:pPr>
    </w:p>
    <w:p w14:paraId="1416FA1C" w14:textId="77777777" w:rsidR="00BF5368" w:rsidRPr="00FA63AE" w:rsidRDefault="00BF5368" w:rsidP="00354D76">
      <w:pPr>
        <w:tabs>
          <w:tab w:val="left" w:pos="504"/>
        </w:tabs>
        <w:autoSpaceDE w:val="0"/>
        <w:autoSpaceDN w:val="0"/>
        <w:spacing w:afterLines="30" w:after="72"/>
        <w:ind w:left="505" w:firstLine="376"/>
        <w:jc w:val="center"/>
        <w:rPr>
          <w:rFonts w:eastAsia="黑体" w:cs="Times New Roman"/>
          <w:sz w:val="18"/>
          <w:szCs w:val="18"/>
          <w:lang w:eastAsia="zh-CN"/>
        </w:rPr>
      </w:pPr>
      <w:r w:rsidRPr="00FA63AE">
        <w:rPr>
          <w:rFonts w:eastAsia="黑体" w:cs="Times New Roman"/>
          <w:sz w:val="18"/>
          <w:szCs w:val="18"/>
        </w:rPr>
        <w:t>附录</w:t>
      </w:r>
      <w:r w:rsidR="00303FCF" w:rsidRPr="00FA63AE">
        <w:rPr>
          <w:rFonts w:eastAsia="黑体" w:cs="Times New Roman" w:hint="eastAsia"/>
          <w:sz w:val="18"/>
          <w:szCs w:val="18"/>
          <w:lang w:eastAsia="zh-CN"/>
        </w:rPr>
        <w:t xml:space="preserve">  </w:t>
      </w:r>
      <w:r w:rsidRPr="00FA63AE">
        <w:rPr>
          <w:rFonts w:eastAsia="黑体" w:cs="Times New Roman"/>
          <w:sz w:val="18"/>
          <w:szCs w:val="18"/>
        </w:rPr>
        <w:t>脉络链构建结果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75"/>
        <w:gridCol w:w="4864"/>
      </w:tblGrid>
      <w:tr w:rsidR="00BF5368" w:rsidRPr="008B405F" w14:paraId="62A3008A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nil"/>
            </w:tcBorders>
            <w:vAlign w:val="center"/>
          </w:tcPr>
          <w:p w14:paraId="5085C103" w14:textId="77777777" w:rsidR="00BF5368" w:rsidRPr="008B405F" w:rsidRDefault="00BF5368" w:rsidP="00BF5368">
            <w:pPr>
              <w:pStyle w:val="15"/>
              <w:ind w:leftChars="-51" w:hangingChars="71" w:hanging="106"/>
            </w:pPr>
            <w:r w:rsidRPr="008B405F">
              <w:t>随机选取算法</w:t>
            </w:r>
          </w:p>
        </w:tc>
        <w:tc>
          <w:tcPr>
            <w:tcW w:w="48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vAlign w:val="center"/>
          </w:tcPr>
          <w:p w14:paraId="364A7CD0" w14:textId="77777777" w:rsidR="00BF5368" w:rsidRPr="008B405F" w:rsidRDefault="00BF5368" w:rsidP="00BF5368">
            <w:pPr>
              <w:pStyle w:val="15"/>
            </w:pPr>
            <w:r w:rsidRPr="008B405F">
              <w:t>K-means</w:t>
            </w:r>
            <w:r w:rsidRPr="008B405F">
              <w:t>聚类算法</w:t>
            </w:r>
          </w:p>
        </w:tc>
      </w:tr>
      <w:tr w:rsidR="00BF5368" w:rsidRPr="008B405F" w14:paraId="6EC78CFD" w14:textId="77777777" w:rsidTr="00303FCF">
        <w:trPr>
          <w:trHeight w:val="312"/>
          <w:jc w:val="center"/>
        </w:trPr>
        <w:tc>
          <w:tcPr>
            <w:tcW w:w="4775" w:type="dxa"/>
            <w:tcBorders>
              <w:left w:val="nil"/>
              <w:bottom w:val="nil"/>
              <w:right w:val="nil"/>
            </w:tcBorders>
            <w:vAlign w:val="center"/>
          </w:tcPr>
          <w:p w14:paraId="2258AB31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调查组称马航失联客机空中解体可能性增大。</w:t>
            </w:r>
          </w:p>
        </w:tc>
        <w:tc>
          <w:tcPr>
            <w:tcW w:w="4863" w:type="dxa"/>
            <w:tcBorders>
              <w:left w:val="nil"/>
              <w:bottom w:val="nil"/>
              <w:right w:val="single" w:sz="4" w:space="0" w:color="FFFFFF"/>
            </w:tcBorders>
            <w:vAlign w:val="center"/>
          </w:tcPr>
          <w:p w14:paraId="3EAC3059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来</w:t>
            </w:r>
            <w:r w:rsidRPr="008B405F">
              <w:t>1</w:t>
            </w:r>
            <w:r w:rsidRPr="008B405F">
              <w:t>家</w:t>
            </w:r>
            <w:r w:rsidRPr="008B405F">
              <w:t>18</w:t>
            </w:r>
            <w:r w:rsidRPr="008B405F">
              <w:t>口人因孙子生日改签未登上失联客机。</w:t>
            </w:r>
          </w:p>
        </w:tc>
      </w:tr>
      <w:tr w:rsidR="00BF5368" w:rsidRPr="008B405F" w14:paraId="3D2F485E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8AAC3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内政部</w:t>
            </w:r>
            <w:proofErr w:type="gramStart"/>
            <w:r w:rsidRPr="008B405F">
              <w:t>称利用</w:t>
            </w:r>
            <w:proofErr w:type="gramEnd"/>
            <w:r w:rsidRPr="008B405F">
              <w:t>失窃护照登机者为亚裔人士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483BE790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我国搜救船舶搜救方案确定。</w:t>
            </w:r>
          </w:p>
        </w:tc>
      </w:tr>
      <w:tr w:rsidR="00BF5368" w:rsidRPr="008B405F" w14:paraId="721F43F0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F81BCF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大马号令近</w:t>
            </w:r>
            <w:r w:rsidRPr="008B405F">
              <w:t>1800</w:t>
            </w:r>
            <w:r w:rsidRPr="008B405F">
              <w:t>艘渔船约</w:t>
            </w:r>
            <w:r w:rsidRPr="008B405F">
              <w:t>2</w:t>
            </w:r>
            <w:r w:rsidRPr="008B405F">
              <w:t>万渔民加入客机搜救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1E4FAFFD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航称失联客机向卫星发送数小时信号信息不实。</w:t>
            </w:r>
          </w:p>
        </w:tc>
      </w:tr>
      <w:tr w:rsidR="00BF5368" w:rsidRPr="008B405F" w14:paraId="51002A53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7E55E2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航</w:t>
            </w:r>
            <w:r w:rsidRPr="008B405F">
              <w:t xml:space="preserve">: </w:t>
            </w:r>
            <w:r w:rsidRPr="008B405F">
              <w:t>家属提供的</w:t>
            </w:r>
            <w:proofErr w:type="gramStart"/>
            <w:r w:rsidRPr="008B405F">
              <w:t>可以播通的</w:t>
            </w:r>
            <w:proofErr w:type="gramEnd"/>
            <w:r w:rsidRPr="008B405F">
              <w:t>电话属实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6DB19724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 xml:space="preserve">ABC: </w:t>
            </w:r>
            <w:r w:rsidRPr="008B405F">
              <w:t>失联客机曾做出</w:t>
            </w:r>
            <w:r w:rsidRPr="008B405F">
              <w:t>“</w:t>
            </w:r>
            <w:r w:rsidRPr="008B405F">
              <w:t>战术躲避动作</w:t>
            </w:r>
            <w:r w:rsidRPr="008B405F">
              <w:t>”</w:t>
            </w:r>
            <w:r w:rsidRPr="008B405F">
              <w:t>。</w:t>
            </w:r>
          </w:p>
        </w:tc>
      </w:tr>
      <w:tr w:rsidR="00BF5368" w:rsidRPr="008B405F" w14:paraId="0EF3C561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4A1E0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运</w:t>
            </w:r>
            <w:r w:rsidRPr="008B405F">
              <w:t>-20</w:t>
            </w:r>
            <w:r w:rsidRPr="008B405F">
              <w:t>总设计师</w:t>
            </w:r>
            <w:r w:rsidRPr="008B405F">
              <w:t>:</w:t>
            </w:r>
            <w:r w:rsidRPr="008B405F">
              <w:t>马航</w:t>
            </w:r>
            <w:r w:rsidRPr="008B405F">
              <w:t>MH370</w:t>
            </w:r>
            <w:r w:rsidRPr="008B405F">
              <w:t>航班应是瞬间崩溃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45A2BB2F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外交部就澳大利亚发现疑似马航客机物件答问。</w:t>
            </w:r>
          </w:p>
        </w:tc>
      </w:tr>
      <w:tr w:rsidR="00BF5368" w:rsidRPr="008B405F" w14:paraId="408867D6" w14:textId="77777777" w:rsidTr="00E4745E">
        <w:trPr>
          <w:trHeight w:val="312"/>
          <w:jc w:val="center"/>
        </w:trPr>
        <w:tc>
          <w:tcPr>
            <w:tcW w:w="4775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38E7E2C5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中方称在南印度洋发现疑似漂浮物</w:t>
            </w:r>
            <w:r w:rsidRPr="008B405F">
              <w:t xml:space="preserve"> </w:t>
            </w:r>
            <w:r w:rsidRPr="008B405F">
              <w:t>呈马蹄形。</w:t>
            </w:r>
          </w:p>
        </w:tc>
        <w:tc>
          <w:tcPr>
            <w:tcW w:w="4863" w:type="dxa"/>
            <w:tcBorders>
              <w:top w:val="nil"/>
              <w:left w:val="nil"/>
              <w:bottom w:val="double" w:sz="4" w:space="0" w:color="auto"/>
              <w:right w:val="single" w:sz="4" w:space="0" w:color="FFFFFF"/>
            </w:tcBorders>
            <w:vAlign w:val="center"/>
          </w:tcPr>
          <w:p w14:paraId="32F372D0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反恐专家深度解读</w:t>
            </w:r>
            <w:r w:rsidRPr="008B405F">
              <w:t>:</w:t>
            </w:r>
            <w:r w:rsidRPr="008B405F">
              <w:t>飞机缘何飞往澳西南海域。</w:t>
            </w:r>
          </w:p>
        </w:tc>
      </w:tr>
      <w:tr w:rsidR="00BF5368" w:rsidRPr="008B405F" w14:paraId="08A93C23" w14:textId="77777777" w:rsidTr="00E4745E">
        <w:trPr>
          <w:trHeight w:val="312"/>
          <w:jc w:val="center"/>
        </w:trPr>
        <w:tc>
          <w:tcPr>
            <w:tcW w:w="4775" w:type="dxa"/>
            <w:tcBorders>
              <w:top w:val="double" w:sz="4" w:space="0" w:color="auto"/>
              <w:left w:val="single" w:sz="4" w:space="0" w:color="FFFFFF"/>
              <w:bottom w:val="single" w:sz="4" w:space="0" w:color="auto"/>
              <w:right w:val="nil"/>
            </w:tcBorders>
            <w:vAlign w:val="center"/>
          </w:tcPr>
          <w:p w14:paraId="4C044127" w14:textId="77777777" w:rsidR="00BF5368" w:rsidRPr="008B405F" w:rsidRDefault="00BF5368" w:rsidP="00303FCF">
            <w:pPr>
              <w:pStyle w:val="15"/>
              <w:ind w:leftChars="-51" w:hangingChars="71" w:hanging="106"/>
            </w:pPr>
            <w:r w:rsidRPr="008B405F">
              <w:t>本文算法</w:t>
            </w:r>
            <w:r w:rsidRPr="008B405F">
              <w:t>_</w:t>
            </w:r>
            <w:r w:rsidRPr="008B405F">
              <w:t>结果</w:t>
            </w:r>
            <w:r w:rsidR="00303FCF">
              <w:rPr>
                <w:rFonts w:hint="eastAsia"/>
              </w:rPr>
              <w:t>2</w:t>
            </w:r>
          </w:p>
        </w:tc>
        <w:tc>
          <w:tcPr>
            <w:tcW w:w="486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FFFFFF"/>
            </w:tcBorders>
            <w:vAlign w:val="center"/>
          </w:tcPr>
          <w:p w14:paraId="5A4448C9" w14:textId="77777777" w:rsidR="00BF5368" w:rsidRPr="008B405F" w:rsidRDefault="00BF5368" w:rsidP="00BF5368">
            <w:pPr>
              <w:pStyle w:val="15"/>
              <w:ind w:leftChars="-29" w:left="1" w:hangingChars="41" w:hanging="61"/>
            </w:pPr>
            <w:r w:rsidRPr="008B405F">
              <w:t>最短路径算法</w:t>
            </w:r>
          </w:p>
        </w:tc>
      </w:tr>
      <w:tr w:rsidR="00BF5368" w:rsidRPr="008B405F" w14:paraId="38FCC9B4" w14:textId="77777777" w:rsidTr="00303FCF">
        <w:trPr>
          <w:trHeight w:val="312"/>
          <w:jc w:val="center"/>
        </w:trPr>
        <w:tc>
          <w:tcPr>
            <w:tcW w:w="4775" w:type="dxa"/>
            <w:tcBorders>
              <w:left w:val="single" w:sz="4" w:space="0" w:color="FFFFFF"/>
              <w:bottom w:val="nil"/>
              <w:right w:val="nil"/>
            </w:tcBorders>
            <w:vAlign w:val="center"/>
          </w:tcPr>
          <w:p w14:paraId="5F74BA84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来西亚航空称与</w:t>
            </w:r>
            <w:r w:rsidRPr="008B405F">
              <w:t>1</w:t>
            </w:r>
            <w:r w:rsidRPr="008B405F">
              <w:t>架载</w:t>
            </w:r>
            <w:r w:rsidRPr="008B405F">
              <w:t>239</w:t>
            </w:r>
            <w:r w:rsidRPr="008B405F">
              <w:t>人飞机失去联系。</w:t>
            </w:r>
          </w:p>
        </w:tc>
        <w:tc>
          <w:tcPr>
            <w:tcW w:w="4863" w:type="dxa"/>
            <w:tcBorders>
              <w:left w:val="nil"/>
              <w:bottom w:val="nil"/>
              <w:right w:val="single" w:sz="4" w:space="0" w:color="FFFFFF"/>
            </w:tcBorders>
            <w:vAlign w:val="center"/>
          </w:tcPr>
          <w:p w14:paraId="1C2455D0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rPr>
                <w:color w:val="000000"/>
                <w:kern w:val="24"/>
              </w:rPr>
              <w:t>马航称请家属做好心理准备</w:t>
            </w:r>
            <w:r w:rsidRPr="008B405F">
              <w:rPr>
                <w:color w:val="000000"/>
                <w:kern w:val="24"/>
              </w:rPr>
              <w:t xml:space="preserve"> </w:t>
            </w:r>
            <w:r w:rsidRPr="008B405F">
              <w:rPr>
                <w:color w:val="000000"/>
                <w:kern w:val="24"/>
              </w:rPr>
              <w:t>有家属现场失声痛哭。</w:t>
            </w:r>
          </w:p>
        </w:tc>
      </w:tr>
      <w:tr w:rsidR="00BF5368" w:rsidRPr="008B405F" w14:paraId="52D735F4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single" w:sz="4" w:space="0" w:color="FFFFFF"/>
              <w:bottom w:val="nil"/>
              <w:right w:val="nil"/>
            </w:tcBorders>
            <w:vAlign w:val="center"/>
          </w:tcPr>
          <w:p w14:paraId="54D2E09F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航载</w:t>
            </w:r>
            <w:r w:rsidRPr="008B405F">
              <w:t>239</w:t>
            </w:r>
            <w:r w:rsidRPr="008B405F">
              <w:t>人飞北京</w:t>
            </w:r>
            <w:proofErr w:type="gramStart"/>
            <w:r w:rsidRPr="008B405F">
              <w:t>航班失联</w:t>
            </w:r>
            <w:proofErr w:type="gramEnd"/>
            <w:r w:rsidRPr="008B405F">
              <w:t xml:space="preserve"> </w:t>
            </w:r>
            <w:r w:rsidRPr="008B405F">
              <w:t>机型为波音</w:t>
            </w:r>
            <w:r w:rsidRPr="008B405F">
              <w:t>777</w:t>
            </w:r>
            <w:r w:rsidRPr="008B405F">
              <w:t>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3900129F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rPr>
                <w:color w:val="000000"/>
                <w:kern w:val="24"/>
              </w:rPr>
              <w:t>马航称请家属做好心理准备被砸水瓶</w:t>
            </w:r>
            <w:r w:rsidRPr="008B405F">
              <w:rPr>
                <w:color w:val="000000"/>
                <w:kern w:val="24"/>
              </w:rPr>
              <w:t xml:space="preserve"> </w:t>
            </w:r>
            <w:r w:rsidRPr="008B405F">
              <w:rPr>
                <w:color w:val="000000"/>
                <w:kern w:val="24"/>
              </w:rPr>
              <w:t>有家属昏倒。</w:t>
            </w:r>
          </w:p>
        </w:tc>
      </w:tr>
      <w:tr w:rsidR="00BF5368" w:rsidRPr="008B405F" w14:paraId="5B30BD25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single" w:sz="4" w:space="0" w:color="FFFFFF"/>
              <w:bottom w:val="nil"/>
              <w:right w:val="nil"/>
            </w:tcBorders>
            <w:vAlign w:val="center"/>
          </w:tcPr>
          <w:p w14:paraId="253DA377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来西亚航空失去联系飞机上有</w:t>
            </w:r>
            <w:r w:rsidRPr="008B405F">
              <w:t>160</w:t>
            </w:r>
            <w:r w:rsidRPr="008B405F">
              <w:t>名中国人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48B4CD31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rPr>
                <w:color w:val="000000"/>
                <w:kern w:val="24"/>
              </w:rPr>
              <w:t>马航失联客机</w:t>
            </w:r>
            <w:r w:rsidRPr="008B405F">
              <w:rPr>
                <w:color w:val="000000"/>
                <w:kern w:val="24"/>
              </w:rPr>
              <w:t>1</w:t>
            </w:r>
            <w:r w:rsidRPr="008B405F">
              <w:rPr>
                <w:color w:val="000000"/>
                <w:kern w:val="24"/>
              </w:rPr>
              <w:t>名家属与马大使馆交涉后晕倒。</w:t>
            </w:r>
          </w:p>
        </w:tc>
      </w:tr>
      <w:tr w:rsidR="00BF5368" w:rsidRPr="008B405F" w14:paraId="273E12E3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single" w:sz="4" w:space="0" w:color="FFFFFF"/>
              <w:bottom w:val="nil"/>
              <w:right w:val="nil"/>
            </w:tcBorders>
            <w:vAlign w:val="center"/>
          </w:tcPr>
          <w:p w14:paraId="77D5274E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马航官员</w:t>
            </w:r>
            <w:r w:rsidRPr="008B405F">
              <w:t>:</w:t>
            </w:r>
            <w:r w:rsidRPr="008B405F">
              <w:t>约在</w:t>
            </w:r>
            <w:r w:rsidRPr="008B405F">
              <w:t>120</w:t>
            </w:r>
            <w:r w:rsidRPr="008B405F">
              <w:t>海里</w:t>
            </w:r>
            <w:proofErr w:type="gramStart"/>
            <w:r w:rsidRPr="008B405F">
              <w:t>处飞机</w:t>
            </w:r>
            <w:proofErr w:type="gramEnd"/>
            <w:r w:rsidRPr="008B405F">
              <w:t>与地面失去联系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4751C6A2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rPr>
                <w:color w:val="000000"/>
                <w:kern w:val="24"/>
              </w:rPr>
              <w:t>中国家属在抗议</w:t>
            </w:r>
            <w:r w:rsidRPr="008B405F">
              <w:rPr>
                <w:color w:val="000000"/>
                <w:kern w:val="24"/>
              </w:rPr>
              <w:t xml:space="preserve"> </w:t>
            </w:r>
            <w:r w:rsidRPr="008B405F">
              <w:rPr>
                <w:color w:val="000000"/>
                <w:kern w:val="24"/>
              </w:rPr>
              <w:t>马来西亚大使在沉默。</w:t>
            </w:r>
          </w:p>
        </w:tc>
      </w:tr>
      <w:tr w:rsidR="00BF5368" w:rsidRPr="008B405F" w14:paraId="3672586A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single" w:sz="4" w:space="0" w:color="FFFFFF"/>
              <w:bottom w:val="nil"/>
              <w:right w:val="nil"/>
            </w:tcBorders>
            <w:vAlign w:val="center"/>
          </w:tcPr>
          <w:p w14:paraId="136766BC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越军高层称不明物或</w:t>
            </w:r>
            <w:proofErr w:type="gramStart"/>
            <w:r w:rsidRPr="008B405F">
              <w:t>为失联客机</w:t>
            </w:r>
            <w:proofErr w:type="gramEnd"/>
            <w:r w:rsidRPr="008B405F">
              <w:t>的一部分。</w:t>
            </w:r>
          </w:p>
        </w:tc>
        <w:tc>
          <w:tcPr>
            <w:tcW w:w="4863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14:paraId="00DCECBA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rPr>
                <w:color w:val="000000"/>
                <w:kern w:val="24"/>
              </w:rPr>
              <w:t>马来学生在台遭陆生大骂</w:t>
            </w:r>
            <w:r w:rsidRPr="008B405F">
              <w:rPr>
                <w:color w:val="000000"/>
                <w:kern w:val="24"/>
              </w:rPr>
              <w:t xml:space="preserve">: </w:t>
            </w:r>
            <w:r w:rsidRPr="008B405F">
              <w:rPr>
                <w:color w:val="000000"/>
                <w:kern w:val="24"/>
              </w:rPr>
              <w:t>满口谎言的畜生。</w:t>
            </w:r>
          </w:p>
        </w:tc>
      </w:tr>
      <w:tr w:rsidR="00BF5368" w:rsidRPr="008B405F" w14:paraId="09091C66" w14:textId="77777777" w:rsidTr="00303FCF">
        <w:trPr>
          <w:trHeight w:val="312"/>
          <w:jc w:val="center"/>
        </w:trPr>
        <w:tc>
          <w:tcPr>
            <w:tcW w:w="4775" w:type="dxa"/>
            <w:tcBorders>
              <w:top w:val="nil"/>
              <w:left w:val="single" w:sz="4" w:space="0" w:color="FFFFFF"/>
              <w:bottom w:val="single" w:sz="4" w:space="0" w:color="auto"/>
              <w:right w:val="nil"/>
            </w:tcBorders>
            <w:vAlign w:val="center"/>
          </w:tcPr>
          <w:p w14:paraId="5BB6A0DE" w14:textId="77777777" w:rsidR="00BF5368" w:rsidRPr="008B405F" w:rsidRDefault="00BF5368" w:rsidP="00BF5368">
            <w:pPr>
              <w:pStyle w:val="15"/>
              <w:ind w:firstLineChars="429" w:firstLine="643"/>
              <w:jc w:val="left"/>
            </w:pPr>
            <w:r w:rsidRPr="008B405F">
              <w:t>调查组称</w:t>
            </w:r>
            <w:proofErr w:type="gramStart"/>
            <w:r w:rsidRPr="008B405F">
              <w:t>马航失联客机</w:t>
            </w:r>
            <w:proofErr w:type="gramEnd"/>
            <w:r w:rsidRPr="008B405F">
              <w:t>空中解体可能性增大。</w:t>
            </w:r>
          </w:p>
        </w:tc>
        <w:tc>
          <w:tcPr>
            <w:tcW w:w="4863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vAlign w:val="center"/>
          </w:tcPr>
          <w:p w14:paraId="08463919" w14:textId="77777777" w:rsidR="00BF5368" w:rsidRPr="008B405F" w:rsidRDefault="00BF5368" w:rsidP="00BF5368">
            <w:pPr>
              <w:pStyle w:val="15"/>
              <w:ind w:firstLineChars="429" w:firstLine="643"/>
              <w:jc w:val="left"/>
              <w:rPr>
                <w:color w:val="000000"/>
                <w:kern w:val="24"/>
              </w:rPr>
            </w:pPr>
            <w:r w:rsidRPr="008B405F">
              <w:rPr>
                <w:color w:val="000000"/>
                <w:kern w:val="24"/>
              </w:rPr>
              <w:t>MH370</w:t>
            </w:r>
            <w:r w:rsidRPr="008B405F">
              <w:rPr>
                <w:color w:val="000000"/>
                <w:kern w:val="24"/>
              </w:rPr>
              <w:t>家属欲募集</w:t>
            </w:r>
            <w:r w:rsidRPr="008B405F">
              <w:rPr>
                <w:color w:val="000000"/>
                <w:kern w:val="24"/>
              </w:rPr>
              <w:t>500</w:t>
            </w:r>
            <w:r w:rsidRPr="008B405F">
              <w:rPr>
                <w:color w:val="000000"/>
                <w:kern w:val="24"/>
              </w:rPr>
              <w:t>万美元悬赏线人曝内。</w:t>
            </w:r>
          </w:p>
        </w:tc>
      </w:tr>
    </w:tbl>
    <w:p w14:paraId="3D931DE4" w14:textId="77777777" w:rsidR="00BF5368" w:rsidRPr="00BF5368" w:rsidRDefault="00BF5368" w:rsidP="00C24CC6">
      <w:pPr>
        <w:pStyle w:val="24"/>
        <w:numPr>
          <w:ilvl w:val="0"/>
          <w:numId w:val="0"/>
        </w:numPr>
        <w:ind w:left="567"/>
      </w:pPr>
    </w:p>
    <w:sectPr w:rsidR="00BF5368" w:rsidRPr="00BF5368" w:rsidSect="00C24CC6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DCL_LQ" w:date="2017-04-10T21:04:00Z" w:initials="DCL_LQ">
    <w:p w14:paraId="128F5BF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M</w:t>
      </w:r>
    </w:p>
  </w:comment>
  <w:comment w:id="1" w:author="LY" w:date="2017-08-21T15:12:00Z" w:initials="L">
    <w:p w14:paraId="70B71AE6" w14:textId="67639D55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Z</w:t>
      </w:r>
      <w:r>
        <w:rPr>
          <w:lang w:eastAsia="zh-CN"/>
        </w:rPr>
        <w:t>Z01</w:t>
      </w:r>
    </w:p>
  </w:comment>
  <w:comment w:id="2" w:author="DCL_LQ" w:date="2017-04-10T21:05:00Z" w:initials="DCL_LQ">
    <w:p w14:paraId="7F01E8F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D</w:t>
      </w:r>
      <w:r>
        <w:rPr>
          <w:lang w:eastAsia="zh-CN"/>
        </w:rPr>
        <w:t>W01</w:t>
      </w:r>
    </w:p>
  </w:comment>
  <w:comment w:id="3" w:author="DCL_LQ" w:date="2017-04-10T21:05:00Z" w:initials="DCL_LQ">
    <w:p w14:paraId="19935DD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Z</w:t>
      </w:r>
      <w:r>
        <w:rPr>
          <w:lang w:eastAsia="zh-CN"/>
        </w:rPr>
        <w:t>Y-T</w:t>
      </w:r>
    </w:p>
  </w:comment>
  <w:comment w:id="6" w:author="DCL_LQ" w:date="2017-04-10T21:05:00Z" w:initials="DCL_LQ">
    <w:p w14:paraId="4584723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Z</w:t>
      </w:r>
      <w:r>
        <w:rPr>
          <w:lang w:eastAsia="zh-CN"/>
        </w:rPr>
        <w:t>Y-X</w:t>
      </w:r>
    </w:p>
  </w:comment>
  <w:comment w:id="7" w:author="DCL_LQ" w:date="2017-04-10T21:05:00Z" w:initials="DCL_LQ">
    <w:p w14:paraId="051EE27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J</w:t>
      </w:r>
      <w:r>
        <w:rPr>
          <w:lang w:eastAsia="zh-CN"/>
        </w:rPr>
        <w:t>-T</w:t>
      </w:r>
    </w:p>
  </w:comment>
  <w:comment w:id="8" w:author="DCL_LQ" w:date="2017-04-10T21:06:00Z" w:initials="DCL_LQ">
    <w:p w14:paraId="0CE3402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J-X</w:t>
      </w:r>
    </w:p>
  </w:comment>
  <w:comment w:id="9" w:author="DCL_LQ" w:date="2017-04-10T21:06:00Z" w:initials="DCL_LQ">
    <w:p w14:paraId="05201BB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I</w:t>
      </w:r>
    </w:p>
  </w:comment>
  <w:comment w:id="10" w:author="LY" w:date="2017-08-21T17:14:00Z" w:initials="L">
    <w:p w14:paraId="37B921EF" w14:textId="5D83C325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AU01</w:t>
      </w:r>
    </w:p>
  </w:comment>
  <w:comment w:id="11" w:author="DCL_LQ" w:date="2017-04-10T22:03:00Z" w:initials="DCL_LQ">
    <w:p w14:paraId="03993C5A" w14:textId="611EAD1D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CO01</w:t>
      </w:r>
    </w:p>
  </w:comment>
  <w:comment w:id="12" w:author="DCL_LQ" w:date="2017-04-10T21:07:00Z" w:initials="DCL_LQ">
    <w:p w14:paraId="777E006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B-T</w:t>
      </w:r>
    </w:p>
  </w:comment>
  <w:comment w:id="13" w:author="DCL_LQ" w:date="2017-04-10T21:07:00Z" w:initials="DCL_LQ">
    <w:p w14:paraId="37E390D8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B-X</w:t>
      </w:r>
    </w:p>
  </w:comment>
  <w:comment w:id="14" w:author="DCL_LQ" w:date="2017-04-10T21:07:00Z" w:initials="DCL_LQ">
    <w:p w14:paraId="3038855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KW</w:t>
      </w:r>
      <w:r>
        <w:rPr>
          <w:lang w:eastAsia="zh-CN"/>
        </w:rPr>
        <w:t>-T</w:t>
      </w:r>
    </w:p>
  </w:comment>
  <w:comment w:id="15" w:author="DCL_LQ" w:date="2017-04-10T21:07:00Z" w:initials="DCL_LQ">
    <w:p w14:paraId="035F158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K</w:t>
      </w:r>
      <w:r>
        <w:rPr>
          <w:lang w:eastAsia="zh-CN"/>
        </w:rPr>
        <w:t>W-X</w:t>
      </w:r>
    </w:p>
  </w:comment>
  <w:comment w:id="16" w:author="DCL_LQ" w:date="2017-04-10T21:07:00Z" w:initials="DCL_LQ">
    <w:p w14:paraId="71CA5A4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17" w:author="DCL_LQ" w:date="2017-04-10T21:08:00Z" w:initials="DCL_LQ">
    <w:p w14:paraId="7AF6150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1</w:t>
      </w:r>
    </w:p>
  </w:comment>
  <w:comment w:id="18" w:author="DCL_LQ" w:date="2017-04-10T21:07:00Z" w:initials="DCL_LQ">
    <w:p w14:paraId="4D91B96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1-N</w:t>
      </w:r>
    </w:p>
  </w:comment>
  <w:comment w:id="19" w:author="DCL_LQ" w:date="2017-04-10T21:07:00Z" w:initials="DCL_LQ">
    <w:p w14:paraId="6A83B5F5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1-X</w:t>
      </w:r>
    </w:p>
  </w:comment>
  <w:comment w:id="20" w:author="DCL_LQ" w:date="2017-04-10T21:08:00Z" w:initials="DCL_LQ">
    <w:p w14:paraId="59E861A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1-N</w:t>
      </w:r>
    </w:p>
  </w:comment>
  <w:comment w:id="21" w:author="DCL_LQ" w:date="2017-04-10T21:08:00Z" w:initials="DCL_LQ">
    <w:p w14:paraId="42F721D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1-X</w:t>
      </w:r>
    </w:p>
  </w:comment>
  <w:comment w:id="22" w:author="DCL_LQ" w:date="2017-04-10T21:08:00Z" w:initials="DCL_LQ">
    <w:p w14:paraId="1DDA8E6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23" w:author="DCL_LQ" w:date="2017-04-10T21:08:00Z" w:initials="DCL_LQ">
    <w:p w14:paraId="6495AF9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-N</w:t>
      </w:r>
    </w:p>
  </w:comment>
  <w:comment w:id="24" w:author="DCL_LQ" w:date="2017-04-10T21:08:00Z" w:initials="DCL_LQ">
    <w:p w14:paraId="5D7E8AE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-X</w:t>
      </w:r>
    </w:p>
  </w:comment>
  <w:comment w:id="25" w:author="DCL_LQ" w:date="2017-04-10T21:09:00Z" w:initials="DCL_LQ">
    <w:p w14:paraId="5AA37F3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2.1-N</w:t>
      </w:r>
    </w:p>
  </w:comment>
  <w:comment w:id="26" w:author="DCL_LQ" w:date="2017-04-10T21:09:00Z" w:initials="DCL_LQ">
    <w:p w14:paraId="4D54E6E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2.1-X</w:t>
      </w:r>
    </w:p>
  </w:comment>
  <w:comment w:id="27" w:author="DCL_LQ" w:date="2017-04-10T21:09:00Z" w:initials="DCL_LQ">
    <w:p w14:paraId="4D2C12E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28" w:author="DCL_LQ" w:date="2017-04-10T21:09:00Z" w:initials="DCL_LQ">
    <w:p w14:paraId="2EDDE49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2-N</w:t>
      </w:r>
    </w:p>
  </w:comment>
  <w:comment w:id="29" w:author="DCL_LQ" w:date="2017-04-10T21:09:00Z" w:initials="DCL_LQ">
    <w:p w14:paraId="1198137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2.2-X</w:t>
      </w:r>
    </w:p>
  </w:comment>
  <w:comment w:id="30" w:author="DCL_LQ" w:date="2017-04-10T21:10:00Z" w:initials="DCL_LQ">
    <w:p w14:paraId="122F40B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31" w:author="DCL_LQ" w:date="2017-04-10T21:10:00Z" w:initials="DCL_LQ">
    <w:p w14:paraId="39D2F58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2</w:t>
      </w:r>
    </w:p>
  </w:comment>
  <w:comment w:id="32" w:author="DCL_LQ" w:date="2017-04-10T21:10:00Z" w:initials="DCL_LQ">
    <w:p w14:paraId="6D21898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2-N</w:t>
      </w:r>
    </w:p>
  </w:comment>
  <w:comment w:id="33" w:author="DCL_LQ" w:date="2017-04-10T21:10:00Z" w:initials="DCL_LQ">
    <w:p w14:paraId="3AA6630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2-X</w:t>
      </w:r>
    </w:p>
  </w:comment>
  <w:comment w:id="34" w:author="DCL_LQ" w:date="2017-04-10T21:11:00Z" w:initials="DCL_LQ">
    <w:p w14:paraId="1C30D82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-N</w:t>
      </w:r>
    </w:p>
  </w:comment>
  <w:comment w:id="35" w:author="DCL_LQ" w:date="2017-04-10T21:11:00Z" w:initials="DCL_LQ">
    <w:p w14:paraId="18E24D1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-X</w:t>
      </w:r>
    </w:p>
  </w:comment>
  <w:comment w:id="36" w:author="DCL_LQ" w:date="2017-04-10T21:11:00Z" w:initials="DCL_LQ">
    <w:p w14:paraId="3CB4C9F8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1-N</w:t>
      </w:r>
    </w:p>
  </w:comment>
  <w:comment w:id="37" w:author="DCL_LQ" w:date="2017-04-10T21:11:00Z" w:initials="DCL_LQ">
    <w:p w14:paraId="7EB4FBA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2.3.1-X</w:t>
      </w:r>
    </w:p>
  </w:comment>
  <w:comment w:id="38" w:author="DCL_LQ" w:date="2017-04-10T21:11:00Z" w:initials="DCL_LQ">
    <w:p w14:paraId="0027C164" w14:textId="3CC7119E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39" w:author="DCL_LQ" w:date="2017-04-10T21:11:00Z" w:initials="DCL_LQ">
    <w:p w14:paraId="1032CCF5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2-N</w:t>
      </w:r>
    </w:p>
  </w:comment>
  <w:comment w:id="40" w:author="DCL_LQ" w:date="2017-04-10T21:12:00Z" w:initials="DCL_LQ">
    <w:p w14:paraId="07ED8C4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2-X</w:t>
      </w:r>
    </w:p>
  </w:comment>
  <w:comment w:id="41" w:author="DCL_LQ" w:date="2017-04-10T21:12:00Z" w:initials="DCL_LQ">
    <w:p w14:paraId="3F2A52C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42" w:author="DCL_LQ" w:date="2017-04-10T21:12:00Z" w:initials="DCL_LQ">
    <w:p w14:paraId="55B5FB3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3</w:t>
      </w:r>
    </w:p>
  </w:comment>
  <w:comment w:id="43" w:author="DCL_LQ" w:date="2017-04-10T21:12:00Z" w:initials="DCL_LQ">
    <w:p w14:paraId="4173E42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3-N</w:t>
      </w:r>
    </w:p>
  </w:comment>
  <w:comment w:id="44" w:author="DCL_LQ" w:date="2017-04-10T21:12:00Z" w:initials="DCL_LQ">
    <w:p w14:paraId="1605286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P</w:t>
      </w:r>
      <w:r>
        <w:rPr>
          <w:lang w:eastAsia="zh-CN"/>
        </w:rPr>
        <w:t>03-X</w:t>
      </w:r>
    </w:p>
  </w:comment>
  <w:comment w:id="45" w:author="DCL_LQ" w:date="2017-04-10T21:13:00Z" w:initials="DCL_LQ">
    <w:p w14:paraId="5EEAD42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46" w:author="DCL_LQ" w:date="2017-04-10T21:13:00Z" w:initials="DCL_LQ">
    <w:p w14:paraId="71D9978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1-X</w:t>
      </w:r>
    </w:p>
  </w:comment>
  <w:comment w:id="47" w:author="DCL_LQ" w:date="2017-04-10T21:13:00Z" w:initials="DCL_LQ">
    <w:p w14:paraId="43965109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1-N</w:t>
      </w:r>
    </w:p>
  </w:comment>
  <w:comment w:id="48" w:author="DCL_LQ" w:date="2017-04-10T21:13:00Z" w:initials="DCL_LQ">
    <w:p w14:paraId="78AF950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49" w:author="DCL_LQ" w:date="2017-04-10T21:13:00Z" w:initials="DCL_LQ">
    <w:p w14:paraId="02F4B6F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2.3.3-N</w:t>
      </w:r>
    </w:p>
  </w:comment>
  <w:comment w:id="50" w:author="DCL_LQ" w:date="2017-04-10T21:13:00Z" w:initials="DCL_LQ">
    <w:p w14:paraId="011CB73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3-X</w:t>
      </w:r>
    </w:p>
  </w:comment>
  <w:comment w:id="51" w:author="DCL_LQ" w:date="2017-04-10T21:13:00Z" w:initials="DCL_LQ">
    <w:p w14:paraId="45AC9DE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52" w:author="DCL_LQ" w:date="2017-04-10T21:14:00Z" w:initials="DCL_LQ">
    <w:p w14:paraId="0A31B1B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2-X</w:t>
      </w:r>
    </w:p>
  </w:comment>
  <w:comment w:id="53" w:author="DCL_LQ" w:date="2017-04-10T21:14:00Z" w:initials="DCL_LQ">
    <w:p w14:paraId="2F7BF00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2-N</w:t>
      </w:r>
    </w:p>
  </w:comment>
  <w:comment w:id="54" w:author="DCL_LQ" w:date="2017-04-10T21:14:00Z" w:initials="DCL_LQ">
    <w:p w14:paraId="40B3427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3-X</w:t>
      </w:r>
    </w:p>
  </w:comment>
  <w:comment w:id="55" w:author="DCL_LQ" w:date="2017-04-10T21:14:00Z" w:initials="DCL_LQ">
    <w:p w14:paraId="380A6D0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3-N</w:t>
      </w:r>
    </w:p>
  </w:comment>
  <w:comment w:id="56" w:author="DCL_LQ" w:date="2017-04-10T21:14:00Z" w:initials="DCL_LQ">
    <w:p w14:paraId="0304B70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57" w:author="DCL_LQ" w:date="2017-04-10T21:14:00Z" w:initials="DCL_LQ">
    <w:p w14:paraId="66EE3E1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S</w:t>
      </w:r>
      <w:r>
        <w:rPr>
          <w:lang w:eastAsia="zh-CN"/>
        </w:rPr>
        <w:t>04-X</w:t>
      </w:r>
    </w:p>
  </w:comment>
  <w:comment w:id="58" w:author="DCL_LQ" w:date="2017-04-10T21:14:00Z" w:initials="DCL_LQ">
    <w:p w14:paraId="5CD0DB3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4-N</w:t>
      </w:r>
    </w:p>
  </w:comment>
  <w:comment w:id="59" w:author="DCL_LQ" w:date="2017-04-10T21:15:00Z" w:initials="DCL_LQ">
    <w:p w14:paraId="5375A15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4-N</w:t>
      </w:r>
    </w:p>
  </w:comment>
  <w:comment w:id="60" w:author="DCL_LQ" w:date="2017-04-10T21:15:00Z" w:initials="DCL_LQ">
    <w:p w14:paraId="62BA9B4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.3.4-X</w:t>
      </w:r>
    </w:p>
  </w:comment>
  <w:comment w:id="61" w:author="DCL_LQ" w:date="2017-04-10T21:15:00Z" w:initials="DCL_LQ">
    <w:p w14:paraId="2BE4FB58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62" w:author="DCL_LQ" w:date="2017-04-10T21:16:00Z" w:initials="DCL_LQ">
    <w:p w14:paraId="0A8B2A0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S</w:t>
      </w:r>
      <w:r>
        <w:rPr>
          <w:lang w:eastAsia="zh-CN"/>
        </w:rPr>
        <w:t>05-X</w:t>
      </w:r>
    </w:p>
  </w:comment>
  <w:comment w:id="63" w:author="DCL_LQ" w:date="2017-04-10T21:15:00Z" w:initials="DCL_LQ">
    <w:p w14:paraId="17D8E85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5-N</w:t>
      </w:r>
    </w:p>
  </w:comment>
  <w:comment w:id="64" w:author="DCL_LQ" w:date="2017-04-10T21:16:00Z" w:initials="DCL_LQ">
    <w:p w14:paraId="77567DF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65" w:author="DCL_LQ" w:date="2017-04-10T21:17:00Z" w:initials="DCL_LQ">
    <w:p w14:paraId="4C2A57B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5</w:t>
      </w:r>
    </w:p>
  </w:comment>
  <w:comment w:id="66" w:author="DCL_LQ" w:date="2017-04-10T21:16:00Z" w:initials="DCL_LQ">
    <w:p w14:paraId="0F733D1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P</w:t>
      </w:r>
      <w:r>
        <w:rPr>
          <w:lang w:eastAsia="zh-CN"/>
        </w:rPr>
        <w:t>05-N</w:t>
      </w:r>
    </w:p>
  </w:comment>
  <w:comment w:id="67" w:author="DCL_LQ" w:date="2017-04-10T21:16:00Z" w:initials="DCL_LQ">
    <w:p w14:paraId="52FAF3F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5-X</w:t>
      </w:r>
    </w:p>
  </w:comment>
  <w:comment w:id="68" w:author="DCL_LQ" w:date="2017-04-10T21:17:00Z" w:initials="DCL_LQ">
    <w:p w14:paraId="006D4FE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6-X</w:t>
      </w:r>
    </w:p>
  </w:comment>
  <w:comment w:id="69" w:author="DCL_LQ" w:date="2017-04-10T21:17:00Z" w:initials="DCL_LQ">
    <w:p w14:paraId="7C9FF5B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6-N</w:t>
      </w:r>
    </w:p>
  </w:comment>
  <w:comment w:id="70" w:author="DCL_LQ" w:date="2017-04-10T21:17:00Z" w:initials="DCL_LQ">
    <w:p w14:paraId="1FA327C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71" w:author="DCL_LQ" w:date="2017-04-10T21:17:00Z" w:initials="DCL_LQ">
    <w:p w14:paraId="513AEE9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3-N</w:t>
      </w:r>
    </w:p>
  </w:comment>
  <w:comment w:id="72" w:author="DCL_LQ" w:date="2017-04-10T21:17:00Z" w:initials="DCL_LQ">
    <w:p w14:paraId="5CE0E2A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-X</w:t>
      </w:r>
    </w:p>
  </w:comment>
  <w:comment w:id="73" w:author="DCL_LQ" w:date="2017-04-10T21:17:00Z" w:initials="DCL_LQ">
    <w:p w14:paraId="3A636CB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1-N</w:t>
      </w:r>
    </w:p>
  </w:comment>
  <w:comment w:id="74" w:author="DCL_LQ" w:date="2017-04-10T21:17:00Z" w:initials="DCL_LQ">
    <w:p w14:paraId="134F939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3.1-X</w:t>
      </w:r>
    </w:p>
  </w:comment>
  <w:comment w:id="75" w:author="DCL_LQ" w:date="2017-04-10T21:18:00Z" w:initials="DCL_LQ">
    <w:p w14:paraId="6EDD9DC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76" w:author="DCL_LQ" w:date="2017-04-10T21:18:00Z" w:initials="DCL_LQ">
    <w:p w14:paraId="46FBF08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3.2-N</w:t>
      </w:r>
    </w:p>
  </w:comment>
  <w:comment w:id="77" w:author="DCL_LQ" w:date="2017-04-10T21:18:00Z" w:initials="DCL_LQ">
    <w:p w14:paraId="4A466AB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2-X</w:t>
      </w:r>
    </w:p>
  </w:comment>
  <w:comment w:id="78" w:author="DCL_LQ" w:date="2017-04-10T21:18:00Z" w:initials="DCL_LQ">
    <w:p w14:paraId="0A77DC6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79" w:author="DCL_LQ" w:date="2017-04-10T21:19:00Z" w:initials="DCL_LQ">
    <w:p w14:paraId="334DFAB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80" w:author="DCL_LQ" w:date="2017-04-10T21:19:00Z" w:initials="DCL_LQ">
    <w:p w14:paraId="5197D58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1-N</w:t>
      </w:r>
    </w:p>
  </w:comment>
  <w:comment w:id="81" w:author="DCL_LQ" w:date="2017-04-10T21:19:00Z" w:initials="DCL_LQ">
    <w:p w14:paraId="48E8A6B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1-X</w:t>
      </w:r>
    </w:p>
  </w:comment>
  <w:comment w:id="82" w:author="DCL_LQ" w:date="2017-04-10T21:19:00Z" w:initials="DCL_LQ">
    <w:p w14:paraId="204FA2A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1</w:t>
      </w:r>
    </w:p>
  </w:comment>
  <w:comment w:id="83" w:author="DCL_LQ" w:date="2017-04-10T21:19:00Z" w:initials="DCL_LQ">
    <w:p w14:paraId="2A20A08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84" w:author="DCL_LQ" w:date="2017-04-10T21:19:00Z" w:initials="DCL_LQ">
    <w:p w14:paraId="40BB91D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S</w:t>
      </w:r>
      <w:r>
        <w:rPr>
          <w:lang w:eastAsia="zh-CN"/>
        </w:rPr>
        <w:t>07-X</w:t>
      </w:r>
    </w:p>
  </w:comment>
  <w:comment w:id="85" w:author="DCL_LQ" w:date="2017-04-10T21:19:00Z" w:initials="DCL_LQ">
    <w:p w14:paraId="76D7D34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7-N</w:t>
      </w:r>
    </w:p>
  </w:comment>
  <w:comment w:id="86" w:author="DCL_LQ" w:date="2017-04-10T21:19:00Z" w:initials="DCL_LQ">
    <w:p w14:paraId="50D13EA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8-X</w:t>
      </w:r>
    </w:p>
  </w:comment>
  <w:comment w:id="87" w:author="DCL_LQ" w:date="2017-04-10T21:20:00Z" w:initials="DCL_LQ">
    <w:p w14:paraId="065C9FC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8-N</w:t>
      </w:r>
    </w:p>
  </w:comment>
  <w:comment w:id="88" w:author="DCL_LQ" w:date="2017-04-10T21:20:00Z" w:initials="DCL_LQ">
    <w:p w14:paraId="2A6B31D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89" w:author="DCL_LQ" w:date="2017-04-10T21:20:00Z" w:initials="DCL_LQ">
    <w:p w14:paraId="6D650CE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3-N</w:t>
      </w:r>
    </w:p>
  </w:comment>
  <w:comment w:id="90" w:author="DCL_LQ" w:date="2017-04-10T21:20:00Z" w:initials="DCL_LQ">
    <w:p w14:paraId="58ACF26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3.3-X</w:t>
      </w:r>
    </w:p>
  </w:comment>
  <w:comment w:id="91" w:author="DCL_LQ" w:date="2017-04-10T21:20:00Z" w:initials="DCL_LQ">
    <w:p w14:paraId="7DDC364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92" w:author="DCL_LQ" w:date="2017-04-10T21:20:00Z" w:initials="DCL_LQ">
    <w:p w14:paraId="041A377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2-N</w:t>
      </w:r>
    </w:p>
  </w:comment>
  <w:comment w:id="93" w:author="DCL_LQ" w:date="2017-04-10T21:20:00Z" w:initials="DCL_LQ">
    <w:p w14:paraId="7CCF1178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G</w:t>
      </w:r>
      <w:r>
        <w:rPr>
          <w:lang w:eastAsia="zh-CN"/>
        </w:rPr>
        <w:t>02-X</w:t>
      </w:r>
    </w:p>
  </w:comment>
  <w:comment w:id="94" w:author="DCL_LQ" w:date="2017-04-10T21:21:00Z" w:initials="DCL_LQ">
    <w:p w14:paraId="2EDE13B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2</w:t>
      </w:r>
    </w:p>
  </w:comment>
  <w:comment w:id="95" w:author="DCL_LQ" w:date="2017-04-10T21:21:00Z" w:initials="DCL_LQ">
    <w:p w14:paraId="18A83046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96" w:author="DCL_LQ" w:date="2017-04-10T21:21:00Z" w:initials="DCL_LQ">
    <w:p w14:paraId="0750B58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4-N</w:t>
      </w:r>
    </w:p>
  </w:comment>
  <w:comment w:id="97" w:author="DCL_LQ" w:date="2017-04-10T21:21:00Z" w:initials="DCL_LQ">
    <w:p w14:paraId="3E50326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3.4-X</w:t>
      </w:r>
    </w:p>
  </w:comment>
  <w:comment w:id="98" w:author="DCL_LQ" w:date="2017-04-10T21:21:00Z" w:initials="DCL_LQ">
    <w:p w14:paraId="25A9EAF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99" w:author="DCL_LQ" w:date="2017-04-10T21:21:00Z" w:initials="DCL_LQ">
    <w:p w14:paraId="02A7C7E5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100" w:author="DCL_LQ" w:date="2017-04-10T21:22:00Z" w:initials="DCL_LQ">
    <w:p w14:paraId="79AC5E9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YP</w:t>
      </w:r>
      <w:r>
        <w:rPr>
          <w:lang w:eastAsia="zh-CN"/>
        </w:rPr>
        <w:t>08</w:t>
      </w:r>
    </w:p>
  </w:comment>
  <w:comment w:id="101" w:author="DCL_LQ" w:date="2017-04-10T21:21:00Z" w:initials="DCL_LQ">
    <w:p w14:paraId="64B52B0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8-N</w:t>
      </w:r>
    </w:p>
  </w:comment>
  <w:comment w:id="102" w:author="DCL_LQ" w:date="2017-04-10T21:22:00Z" w:initials="DCL_LQ">
    <w:p w14:paraId="1541C06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P08-X</w:t>
      </w:r>
    </w:p>
  </w:comment>
  <w:comment w:id="104" w:author="DCL_LQ" w:date="2017-04-10T21:22:00Z" w:initials="DCL_LQ">
    <w:p w14:paraId="167E329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105" w:author="DCL_LQ" w:date="2017-04-10T21:22:00Z" w:initials="DCL_LQ">
    <w:p w14:paraId="02678D2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3-N</w:t>
      </w:r>
    </w:p>
  </w:comment>
  <w:comment w:id="106" w:author="DCL_LQ" w:date="2017-04-10T21:22:00Z" w:initials="DCL_LQ">
    <w:p w14:paraId="599F7AF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G03-X</w:t>
      </w:r>
    </w:p>
  </w:comment>
  <w:comment w:id="107" w:author="DCL_LQ" w:date="2017-04-10T21:23:00Z" w:initials="DCL_LQ">
    <w:p w14:paraId="563C64F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lang w:eastAsia="zh-CN"/>
        </w:rPr>
        <w:t>BG03</w:t>
      </w:r>
    </w:p>
  </w:comment>
  <w:comment w:id="108" w:author="DCL_LQ" w:date="2017-04-10T21:23:00Z" w:initials="DCL_LQ">
    <w:p w14:paraId="65FA3A69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X</w:t>
      </w:r>
    </w:p>
  </w:comment>
  <w:comment w:id="109" w:author="DCL_LQ" w:date="2017-04-10T21:23:00Z" w:initials="DCL_LQ">
    <w:p w14:paraId="4B9FB07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4-N</w:t>
      </w:r>
    </w:p>
  </w:comment>
  <w:comment w:id="110" w:author="DCL_LQ" w:date="2017-04-10T21:23:00Z" w:initials="DCL_LQ">
    <w:p w14:paraId="4841119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BT</w:t>
      </w:r>
      <w:r>
        <w:rPr>
          <w:lang w:eastAsia="zh-CN"/>
        </w:rPr>
        <w:t>4-X</w:t>
      </w:r>
    </w:p>
  </w:comment>
  <w:comment w:id="111" w:author="DCL_LQ" w:date="2017-04-10T21:24:00Z" w:initials="DCL_LQ">
    <w:p w14:paraId="034D3B6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112" w:author="DCL_LQ" w:date="2017-04-10T21:24:00Z" w:initials="DCL_LQ">
    <w:p w14:paraId="44EBCA6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-T</w:t>
      </w:r>
    </w:p>
  </w:comment>
  <w:comment w:id="113" w:author="DCL_LQ" w:date="2017-04-10T21:24:00Z" w:initials="DCL_LQ">
    <w:p w14:paraId="24C1E822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01</w:t>
      </w:r>
    </w:p>
  </w:comment>
  <w:comment w:id="114" w:author="DCL_LQ" w:date="2017-04-10T21:24:00Z" w:initials="DCL_LQ">
    <w:p w14:paraId="3DF328B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02</w:t>
      </w:r>
    </w:p>
  </w:comment>
  <w:comment w:id="115" w:author="DCL_LQ" w:date="2017-04-10T21:24:00Z" w:initials="DCL_LQ">
    <w:p w14:paraId="346E799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03</w:t>
      </w:r>
    </w:p>
  </w:comment>
  <w:comment w:id="116" w:author="DCL_LQ" w:date="2017-04-10T21:24:00Z" w:initials="DCL_LQ">
    <w:p w14:paraId="0D3C09D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04</w:t>
      </w:r>
    </w:p>
  </w:comment>
  <w:comment w:id="117" w:author="DCL_LQ" w:date="2017-04-10T21:25:00Z" w:initials="DCL_LQ">
    <w:p w14:paraId="5351A75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05</w:t>
      </w:r>
    </w:p>
  </w:comment>
  <w:comment w:id="118" w:author="DCL_LQ" w:date="2017-04-10T21:25:00Z" w:initials="DCL_LQ">
    <w:p w14:paraId="7E8C82B9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06</w:t>
      </w:r>
    </w:p>
  </w:comment>
  <w:comment w:id="119" w:author="DCL_LQ" w:date="2017-04-10T21:25:00Z" w:initials="DCL_LQ">
    <w:p w14:paraId="6F7FEB2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07</w:t>
      </w:r>
    </w:p>
  </w:comment>
  <w:comment w:id="120" w:author="DCL_LQ" w:date="2017-04-10T21:25:00Z" w:initials="DCL_LQ">
    <w:p w14:paraId="196DA31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08</w:t>
      </w:r>
    </w:p>
  </w:comment>
  <w:comment w:id="121" w:author="DCL_LQ" w:date="2017-04-10T21:25:00Z" w:initials="DCL_LQ">
    <w:p w14:paraId="1E178F4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09</w:t>
      </w:r>
    </w:p>
  </w:comment>
  <w:comment w:id="122" w:author="DCL_LQ" w:date="2017-04-10T21:25:00Z" w:initials="DCL_LQ">
    <w:p w14:paraId="08E0D81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10</w:t>
      </w:r>
    </w:p>
  </w:comment>
  <w:comment w:id="123" w:author="DCL_LQ" w:date="2017-04-10T21:25:00Z" w:initials="DCL_LQ">
    <w:p w14:paraId="34CF75ED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11</w:t>
      </w:r>
    </w:p>
  </w:comment>
  <w:comment w:id="124" w:author="DCL_LQ" w:date="2017-04-10T21:25:00Z" w:initials="DCL_LQ">
    <w:p w14:paraId="15EBD114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12</w:t>
      </w:r>
    </w:p>
  </w:comment>
  <w:comment w:id="125" w:author="DCL_LQ" w:date="2017-04-10T21:26:00Z" w:initials="DCL_LQ">
    <w:p w14:paraId="12C0A6C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13</w:t>
      </w:r>
    </w:p>
  </w:comment>
  <w:comment w:id="126" w:author="DCL_LQ" w:date="2017-04-10T21:26:00Z" w:initials="DCL_LQ">
    <w:p w14:paraId="03CB418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14</w:t>
      </w:r>
    </w:p>
  </w:comment>
  <w:comment w:id="127" w:author="DCL_LQ" w:date="2017-04-10T21:26:00Z" w:initials="DCL_LQ">
    <w:p w14:paraId="279E20C7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15</w:t>
      </w:r>
    </w:p>
  </w:comment>
  <w:comment w:id="128" w:author="DCL_LQ" w:date="2017-04-10T21:26:00Z" w:initials="DCL_LQ">
    <w:p w14:paraId="785C3D5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16</w:t>
      </w:r>
    </w:p>
  </w:comment>
  <w:comment w:id="129" w:author="DCL_LQ" w:date="2017-04-10T21:26:00Z" w:initials="DCL_LQ">
    <w:p w14:paraId="05AB3F8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17</w:t>
      </w:r>
    </w:p>
  </w:comment>
  <w:comment w:id="130" w:author="DCL_LQ" w:date="2017-04-10T21:26:00Z" w:initials="DCL_LQ">
    <w:p w14:paraId="15AFF13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18</w:t>
      </w:r>
    </w:p>
  </w:comment>
  <w:comment w:id="131" w:author="DCL_LQ" w:date="2017-04-10T21:26:00Z" w:initials="DCL_LQ">
    <w:p w14:paraId="19C4703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19</w:t>
      </w:r>
    </w:p>
  </w:comment>
  <w:comment w:id="132" w:author="DCL_LQ" w:date="2017-04-10T21:26:00Z" w:initials="DCL_LQ">
    <w:p w14:paraId="2010D2A8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0</w:t>
      </w:r>
    </w:p>
  </w:comment>
  <w:comment w:id="133" w:author="DCL_LQ" w:date="2017-04-10T21:26:00Z" w:initials="DCL_LQ">
    <w:p w14:paraId="406E3C1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1</w:t>
      </w:r>
    </w:p>
  </w:comment>
  <w:comment w:id="134" w:author="DCL_LQ" w:date="2017-04-10T21:26:00Z" w:initials="DCL_LQ">
    <w:p w14:paraId="60051081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22</w:t>
      </w:r>
    </w:p>
  </w:comment>
  <w:comment w:id="135" w:author="DCL_LQ" w:date="2017-04-10T21:27:00Z" w:initials="DCL_LQ">
    <w:p w14:paraId="3D571B4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3</w:t>
      </w:r>
    </w:p>
  </w:comment>
  <w:comment w:id="136" w:author="DCL_LQ" w:date="2017-04-10T21:27:00Z" w:initials="DCL_LQ">
    <w:p w14:paraId="51BD3FCA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24</w:t>
      </w:r>
    </w:p>
  </w:comment>
  <w:comment w:id="137" w:author="DCL_LQ" w:date="2017-04-10T21:27:00Z" w:initials="DCL_LQ">
    <w:p w14:paraId="6445048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5</w:t>
      </w:r>
    </w:p>
  </w:comment>
  <w:comment w:id="138" w:author="DCL_LQ" w:date="2017-04-10T21:27:00Z" w:initials="DCL_LQ">
    <w:p w14:paraId="46CC325F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lang w:eastAsia="zh-CN"/>
        </w:rPr>
        <w:t>WX26</w:t>
      </w:r>
    </w:p>
  </w:comment>
  <w:comment w:id="139" w:author="DCL_LQ" w:date="2017-04-10T21:27:00Z" w:initials="DCL_LQ">
    <w:p w14:paraId="22B5333E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7</w:t>
      </w:r>
    </w:p>
  </w:comment>
  <w:comment w:id="140" w:author="DCL_LQ" w:date="2017-04-10T21:27:00Z" w:initials="DCL_LQ">
    <w:p w14:paraId="1C7B850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28</w:t>
      </w:r>
    </w:p>
  </w:comment>
  <w:comment w:id="141" w:author="DCL_LQ" w:date="2017-04-10T21:27:00Z" w:initials="DCL_LQ">
    <w:p w14:paraId="49AA22AC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29</w:t>
      </w:r>
    </w:p>
  </w:comment>
  <w:comment w:id="142" w:author="DCL_LQ" w:date="2017-04-10T21:27:00Z" w:initials="DCL_LQ">
    <w:p w14:paraId="1F00F9E0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30</w:t>
      </w:r>
    </w:p>
  </w:comment>
  <w:comment w:id="143" w:author="DCL_LQ" w:date="2017-04-10T21:28:00Z" w:initials="DCL_LQ">
    <w:p w14:paraId="037ED49B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</w:t>
      </w:r>
      <w:r>
        <w:rPr>
          <w:lang w:eastAsia="zh-CN"/>
        </w:rPr>
        <w:t>X31</w:t>
      </w:r>
    </w:p>
  </w:comment>
  <w:comment w:id="144" w:author="DCL_LQ" w:date="2017-04-10T21:28:00Z" w:initials="DCL_LQ">
    <w:p w14:paraId="33AEE3B3" w14:textId="77777777" w:rsidR="00F04262" w:rsidRDefault="00F04262">
      <w:pPr>
        <w:pStyle w:val="ae"/>
        <w:ind w:firstLine="420"/>
        <w:rPr>
          <w:lang w:eastAsia="zh-CN"/>
        </w:rPr>
      </w:pPr>
      <w:r>
        <w:rPr>
          <w:rStyle w:val="ad"/>
        </w:rPr>
        <w:annotationRef/>
      </w:r>
      <w:r>
        <w:rPr>
          <w:rFonts w:hint="eastAsia"/>
          <w:lang w:eastAsia="zh-CN"/>
        </w:rPr>
        <w:t>WX</w:t>
      </w:r>
      <w:r>
        <w:rPr>
          <w:lang w:eastAsia="zh-CN"/>
        </w:rPr>
        <w:t>32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28F5BFA" w15:done="0"/>
  <w15:commentEx w15:paraId="70B71AE6" w15:done="0"/>
  <w15:commentEx w15:paraId="7F01E8F6" w15:done="0"/>
  <w15:commentEx w15:paraId="19935DDC" w15:done="0"/>
  <w15:commentEx w15:paraId="4584723A" w15:done="0"/>
  <w15:commentEx w15:paraId="051EE27B" w15:done="0"/>
  <w15:commentEx w15:paraId="0CE34022" w15:done="0"/>
  <w15:commentEx w15:paraId="05201BB7" w15:done="0"/>
  <w15:commentEx w15:paraId="37B921EF" w15:done="0"/>
  <w15:commentEx w15:paraId="03993C5A" w15:done="0"/>
  <w15:commentEx w15:paraId="777E006F" w15:done="0"/>
  <w15:commentEx w15:paraId="37E390D8" w15:done="0"/>
  <w15:commentEx w15:paraId="30388550" w15:done="0"/>
  <w15:commentEx w15:paraId="035F158C" w15:done="0"/>
  <w15:commentEx w15:paraId="71CA5A46" w15:done="0"/>
  <w15:commentEx w15:paraId="7AF61507" w15:done="0"/>
  <w15:commentEx w15:paraId="4D91B96F" w15:done="0"/>
  <w15:commentEx w15:paraId="6A83B5F5" w15:done="0"/>
  <w15:commentEx w15:paraId="59E861A7" w15:done="0"/>
  <w15:commentEx w15:paraId="42F721DA" w15:done="0"/>
  <w15:commentEx w15:paraId="1DDA8E66" w15:done="0"/>
  <w15:commentEx w15:paraId="6495AF9A" w15:done="0"/>
  <w15:commentEx w15:paraId="5D7E8AE6" w15:done="0"/>
  <w15:commentEx w15:paraId="5AA37F3B" w15:done="0"/>
  <w15:commentEx w15:paraId="4D54E6EE" w15:done="0"/>
  <w15:commentEx w15:paraId="4D2C12E6" w15:done="0"/>
  <w15:commentEx w15:paraId="2EDDE49C" w15:done="0"/>
  <w15:commentEx w15:paraId="11981376" w15:done="0"/>
  <w15:commentEx w15:paraId="122F40BB" w15:done="0"/>
  <w15:commentEx w15:paraId="39D2F584" w15:done="0"/>
  <w15:commentEx w15:paraId="6D21898A" w15:done="0"/>
  <w15:commentEx w15:paraId="3AA66300" w15:done="0"/>
  <w15:commentEx w15:paraId="1C30D82F" w15:done="0"/>
  <w15:commentEx w15:paraId="18E24D1B" w15:done="0"/>
  <w15:commentEx w15:paraId="3CB4C9F8" w15:done="0"/>
  <w15:commentEx w15:paraId="7EB4FBAB" w15:done="0"/>
  <w15:commentEx w15:paraId="0027C164" w15:done="0"/>
  <w15:commentEx w15:paraId="1032CCF5" w15:done="0"/>
  <w15:commentEx w15:paraId="07ED8C41" w15:done="0"/>
  <w15:commentEx w15:paraId="3F2A52C4" w15:done="0"/>
  <w15:commentEx w15:paraId="55B5FB3B" w15:done="0"/>
  <w15:commentEx w15:paraId="4173E42B" w15:done="0"/>
  <w15:commentEx w15:paraId="16052861" w15:done="0"/>
  <w15:commentEx w15:paraId="5EEAD426" w15:done="0"/>
  <w15:commentEx w15:paraId="71D99782" w15:done="0"/>
  <w15:commentEx w15:paraId="43965109" w15:done="0"/>
  <w15:commentEx w15:paraId="78AF9504" w15:done="0"/>
  <w15:commentEx w15:paraId="02F4B6FD" w15:done="0"/>
  <w15:commentEx w15:paraId="011CB732" w15:done="0"/>
  <w15:commentEx w15:paraId="45AC9DE2" w15:done="0"/>
  <w15:commentEx w15:paraId="0A31B1BA" w15:done="0"/>
  <w15:commentEx w15:paraId="2F7BF002" w15:done="0"/>
  <w15:commentEx w15:paraId="40B3427C" w15:done="0"/>
  <w15:commentEx w15:paraId="380A6D02" w15:done="0"/>
  <w15:commentEx w15:paraId="0304B707" w15:done="0"/>
  <w15:commentEx w15:paraId="66EE3E17" w15:done="0"/>
  <w15:commentEx w15:paraId="5CD0DB30" w15:done="0"/>
  <w15:commentEx w15:paraId="5375A152" w15:done="0"/>
  <w15:commentEx w15:paraId="62BA9B4E" w15:done="0"/>
  <w15:commentEx w15:paraId="2BE4FB58" w15:done="0"/>
  <w15:commentEx w15:paraId="0A8B2A0D" w15:done="0"/>
  <w15:commentEx w15:paraId="17D8E85A" w15:done="0"/>
  <w15:commentEx w15:paraId="77567DF0" w15:done="0"/>
  <w15:commentEx w15:paraId="4C2A57B3" w15:done="0"/>
  <w15:commentEx w15:paraId="0F733D14" w15:done="0"/>
  <w15:commentEx w15:paraId="52FAF3F1" w15:done="0"/>
  <w15:commentEx w15:paraId="006D4FED" w15:done="0"/>
  <w15:commentEx w15:paraId="7C9FF5BC" w15:done="0"/>
  <w15:commentEx w15:paraId="1FA327CF" w15:done="0"/>
  <w15:commentEx w15:paraId="513AEE9D" w15:done="0"/>
  <w15:commentEx w15:paraId="5CE0E2A3" w15:done="0"/>
  <w15:commentEx w15:paraId="3A636CBE" w15:done="0"/>
  <w15:commentEx w15:paraId="134F9396" w15:done="0"/>
  <w15:commentEx w15:paraId="6EDD9DCF" w15:done="0"/>
  <w15:commentEx w15:paraId="46FBF081" w15:done="0"/>
  <w15:commentEx w15:paraId="4A466AB1" w15:done="0"/>
  <w15:commentEx w15:paraId="0A77DC60" w15:done="0"/>
  <w15:commentEx w15:paraId="334DFAB6" w15:done="0"/>
  <w15:commentEx w15:paraId="5197D58F" w15:done="0"/>
  <w15:commentEx w15:paraId="48E8A6B1" w15:done="0"/>
  <w15:commentEx w15:paraId="204FA2AE" w15:done="0"/>
  <w15:commentEx w15:paraId="2A20A08A" w15:done="0"/>
  <w15:commentEx w15:paraId="40BB91DE" w15:done="0"/>
  <w15:commentEx w15:paraId="76D7D347" w15:done="0"/>
  <w15:commentEx w15:paraId="50D13EA2" w15:done="0"/>
  <w15:commentEx w15:paraId="065C9FCD" w15:done="0"/>
  <w15:commentEx w15:paraId="2A6B31DF" w15:done="0"/>
  <w15:commentEx w15:paraId="6D650CE7" w15:done="0"/>
  <w15:commentEx w15:paraId="58ACF267" w15:done="0"/>
  <w15:commentEx w15:paraId="7DDC3640" w15:done="0"/>
  <w15:commentEx w15:paraId="041A377B" w15:done="0"/>
  <w15:commentEx w15:paraId="7CCF1178" w15:done="0"/>
  <w15:commentEx w15:paraId="2EDE13BE" w15:done="0"/>
  <w15:commentEx w15:paraId="18A83046" w15:done="0"/>
  <w15:commentEx w15:paraId="0750B584" w15:done="0"/>
  <w15:commentEx w15:paraId="3E503264" w15:done="0"/>
  <w15:commentEx w15:paraId="25A9EAF7" w15:done="0"/>
  <w15:commentEx w15:paraId="02A7C7E5" w15:done="0"/>
  <w15:commentEx w15:paraId="79AC5E93" w15:done="0"/>
  <w15:commentEx w15:paraId="64B52B0F" w15:done="0"/>
  <w15:commentEx w15:paraId="1541C062" w15:done="0"/>
  <w15:commentEx w15:paraId="167E3297" w15:done="0"/>
  <w15:commentEx w15:paraId="02678D2C" w15:done="0"/>
  <w15:commentEx w15:paraId="599F7AF1" w15:done="0"/>
  <w15:commentEx w15:paraId="563C64F7" w15:done="0"/>
  <w15:commentEx w15:paraId="65FA3A69" w15:done="0"/>
  <w15:commentEx w15:paraId="4B9FB073" w15:done="0"/>
  <w15:commentEx w15:paraId="4841119B" w15:done="0"/>
  <w15:commentEx w15:paraId="034D3B62" w15:done="0"/>
  <w15:commentEx w15:paraId="44EBCA6F" w15:done="0"/>
  <w15:commentEx w15:paraId="24C1E822" w15:done="0"/>
  <w15:commentEx w15:paraId="3DF328BC" w15:done="0"/>
  <w15:commentEx w15:paraId="346E799B" w15:done="0"/>
  <w15:commentEx w15:paraId="0D3C09D3" w15:done="0"/>
  <w15:commentEx w15:paraId="5351A750" w15:done="0"/>
  <w15:commentEx w15:paraId="7E8C82B9" w15:done="0"/>
  <w15:commentEx w15:paraId="6F7FEB2A" w15:done="0"/>
  <w15:commentEx w15:paraId="196DA31F" w15:done="0"/>
  <w15:commentEx w15:paraId="1E178F4A" w15:done="0"/>
  <w15:commentEx w15:paraId="08E0D81D" w15:done="0"/>
  <w15:commentEx w15:paraId="34CF75ED" w15:done="0"/>
  <w15:commentEx w15:paraId="15EBD114" w15:done="0"/>
  <w15:commentEx w15:paraId="12C0A6CA" w15:done="0"/>
  <w15:commentEx w15:paraId="03CB418B" w15:done="0"/>
  <w15:commentEx w15:paraId="279E20C7" w15:done="0"/>
  <w15:commentEx w15:paraId="785C3D5E" w15:done="0"/>
  <w15:commentEx w15:paraId="05AB3F81" w15:done="0"/>
  <w15:commentEx w15:paraId="15AFF130" w15:done="0"/>
  <w15:commentEx w15:paraId="19C47031" w15:done="0"/>
  <w15:commentEx w15:paraId="2010D2A8" w15:done="0"/>
  <w15:commentEx w15:paraId="406E3C1E" w15:done="0"/>
  <w15:commentEx w15:paraId="60051081" w15:done="0"/>
  <w15:commentEx w15:paraId="3D571B40" w15:done="0"/>
  <w15:commentEx w15:paraId="51BD3FCA" w15:done="0"/>
  <w15:commentEx w15:paraId="6445048B" w15:done="0"/>
  <w15:commentEx w15:paraId="46CC325F" w15:done="0"/>
  <w15:commentEx w15:paraId="22B5333E" w15:done="0"/>
  <w15:commentEx w15:paraId="1C7B8500" w15:done="0"/>
  <w15:commentEx w15:paraId="49AA22AC" w15:done="0"/>
  <w15:commentEx w15:paraId="1F00F9E0" w15:done="0"/>
  <w15:commentEx w15:paraId="037ED49B" w15:done="0"/>
  <w15:commentEx w15:paraId="33AEE3B3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3037B8" w14:textId="77777777" w:rsidR="0019564B" w:rsidRDefault="0019564B" w:rsidP="005F5EC4">
      <w:pPr>
        <w:ind w:firstLine="400"/>
      </w:pPr>
      <w:r>
        <w:separator/>
      </w:r>
    </w:p>
    <w:p w14:paraId="1AD6922B" w14:textId="77777777" w:rsidR="0019564B" w:rsidRDefault="0019564B" w:rsidP="00194023">
      <w:pPr>
        <w:ind w:firstLine="416"/>
      </w:pPr>
    </w:p>
  </w:endnote>
  <w:endnote w:type="continuationSeparator" w:id="0">
    <w:p w14:paraId="37437006" w14:textId="77777777" w:rsidR="0019564B" w:rsidRDefault="0019564B" w:rsidP="005F5EC4">
      <w:pPr>
        <w:ind w:firstLine="400"/>
      </w:pPr>
      <w:r>
        <w:continuationSeparator/>
      </w:r>
    </w:p>
    <w:p w14:paraId="312D70C5" w14:textId="77777777" w:rsidR="0019564B" w:rsidRDefault="0019564B" w:rsidP="00194023">
      <w:pPr>
        <w:ind w:firstLine="416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书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方正小标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方正楷体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 New Roman"/>
    <w:panose1 w:val="00000000000000000000"/>
    <w:charset w:val="00"/>
    <w:family w:val="roman"/>
    <w:notTrueType/>
    <w:pitch w:val="default"/>
  </w:font>
  <w:font w:name="方正黑体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报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C74925" w14:textId="2F5B2EBD" w:rsidR="00F04262" w:rsidRPr="002E144F" w:rsidRDefault="00F04262" w:rsidP="002C247A">
    <w:pPr>
      <w:pStyle w:val="30"/>
      <w:ind w:leftChars="0" w:left="0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EA5B0B" w:rsidRPr="00EA5B0B">
      <w:rPr>
        <w:noProof/>
        <w:lang w:val="zh-CN"/>
      </w:rPr>
      <w:t>112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85E247" w14:textId="4105601F" w:rsidR="00F04262" w:rsidRPr="002E144F" w:rsidRDefault="00F04262" w:rsidP="002C247A">
    <w:pPr>
      <w:pStyle w:val="30"/>
      <w:ind w:rightChars="0" w:right="-1"/>
      <w:jc w:val="right"/>
      <w:rPr>
        <w:rStyle w:val="a4"/>
      </w:rPr>
    </w:pPr>
    <w:r w:rsidRPr="002E144F">
      <w:rPr>
        <w:rStyle w:val="a4"/>
      </w:rPr>
      <w:fldChar w:fldCharType="begin"/>
    </w:r>
    <w:r w:rsidRPr="002E144F">
      <w:rPr>
        <w:rStyle w:val="a4"/>
      </w:rPr>
      <w:instrText xml:space="preserve"> PAGE   \* MERGEFORMAT </w:instrText>
    </w:r>
    <w:r w:rsidRPr="002E144F">
      <w:rPr>
        <w:rStyle w:val="a4"/>
      </w:rPr>
      <w:fldChar w:fldCharType="separate"/>
    </w:r>
    <w:r w:rsidR="00EA5B0B" w:rsidRPr="00EA5B0B">
      <w:rPr>
        <w:rStyle w:val="a4"/>
        <w:noProof/>
        <w:lang w:val="zh-CN"/>
      </w:rPr>
      <w:t>111</w:t>
    </w:r>
    <w:r w:rsidRPr="002E144F">
      <w:rPr>
        <w:rStyle w:val="a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1D38AB" w14:textId="047E4C68" w:rsidR="00F04262" w:rsidRDefault="00F04262" w:rsidP="002C247A">
    <w:pPr>
      <w:pStyle w:val="30"/>
      <w:ind w:leftChars="0" w:left="0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C97A02" w:rsidRPr="00C97A02">
      <w:rPr>
        <w:noProof/>
        <w:lang w:val="zh-CN"/>
      </w:rPr>
      <w:t>104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C851108" w14:textId="77777777" w:rsidR="0019564B" w:rsidRDefault="0019564B" w:rsidP="005F5EC4">
      <w:pPr>
        <w:ind w:firstLine="400"/>
      </w:pPr>
      <w:r>
        <w:separator/>
      </w:r>
    </w:p>
    <w:p w14:paraId="27EB3507" w14:textId="77777777" w:rsidR="0019564B" w:rsidRDefault="0019564B" w:rsidP="00194023">
      <w:pPr>
        <w:ind w:firstLine="416"/>
      </w:pPr>
    </w:p>
  </w:footnote>
  <w:footnote w:type="continuationSeparator" w:id="0">
    <w:p w14:paraId="0453D7BB" w14:textId="77777777" w:rsidR="0019564B" w:rsidRDefault="0019564B" w:rsidP="005F5EC4">
      <w:pPr>
        <w:ind w:firstLine="400"/>
      </w:pPr>
      <w:r>
        <w:continuationSeparator/>
      </w:r>
    </w:p>
    <w:p w14:paraId="1F87D78F" w14:textId="77777777" w:rsidR="0019564B" w:rsidRDefault="0019564B" w:rsidP="00194023">
      <w:pPr>
        <w:ind w:firstLine="416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3005E9" w14:textId="77777777" w:rsidR="00F04262" w:rsidRPr="00F27F6C" w:rsidRDefault="00F04262" w:rsidP="002C247A">
    <w:pPr>
      <w:pStyle w:val="a5"/>
      <w:tabs>
        <w:tab w:val="clear" w:pos="4153"/>
        <w:tab w:val="clear" w:pos="8306"/>
        <w:tab w:val="right" w:pos="9469"/>
      </w:tabs>
      <w:ind w:firstLineChars="100" w:firstLine="176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5</w:t>
    </w:r>
    <w:r>
      <w:rPr>
        <w:rFonts w:hint="eastAsia"/>
        <w:spacing w:val="8"/>
        <w:sz w:val="16"/>
        <w:szCs w:val="16"/>
        <w:lang w:eastAsia="zh-CN"/>
      </w:rPr>
      <w:t>2</w:t>
    </w:r>
    <w:r w:rsidRPr="00984CFC">
      <w:rPr>
        <w:rFonts w:hint="eastAsia"/>
        <w:spacing w:val="8"/>
        <w:sz w:val="16"/>
        <w:szCs w:val="16"/>
        <w:lang w:eastAsia="zh-CN"/>
      </w:rPr>
      <w:t>卷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1</w:t>
    </w:r>
    <w:r w:rsidRPr="00984CFC">
      <w:rPr>
        <w:rFonts w:hint="eastAsia"/>
        <w:spacing w:val="8"/>
        <w:sz w:val="16"/>
        <w:szCs w:val="16"/>
        <w:lang w:eastAsia="zh-CN"/>
      </w:rPr>
      <w:t>期</w:t>
    </w:r>
    <w:r w:rsidRPr="00984CFC">
      <w:rPr>
        <w:rFonts w:hint="eastAsia"/>
        <w:spacing w:val="8"/>
        <w:sz w:val="16"/>
        <w:szCs w:val="16"/>
        <w:lang w:eastAsia="zh-CN"/>
      </w:rPr>
      <w:t xml:space="preserve">  201</w:t>
    </w:r>
    <w:r>
      <w:rPr>
        <w:rFonts w:hint="eastAsia"/>
        <w:spacing w:val="8"/>
        <w:sz w:val="16"/>
        <w:szCs w:val="16"/>
        <w:lang w:eastAsia="zh-CN"/>
      </w:rPr>
      <w:t>6</w:t>
    </w:r>
    <w:r w:rsidRPr="00984CFC">
      <w:rPr>
        <w:rFonts w:hint="eastAsia"/>
        <w:spacing w:val="8"/>
        <w:sz w:val="16"/>
        <w:szCs w:val="16"/>
        <w:lang w:eastAsia="zh-CN"/>
      </w:rPr>
      <w:t>年</w:t>
    </w:r>
    <w:r w:rsidRPr="00984CFC">
      <w:rPr>
        <w:rFonts w:hint="eastAsia"/>
        <w:spacing w:val="8"/>
        <w:sz w:val="16"/>
        <w:szCs w:val="16"/>
        <w:lang w:eastAsia="zh-CN"/>
      </w:rPr>
      <w:t>1</w:t>
    </w:r>
    <w:r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07C6F1" w14:textId="77777777" w:rsidR="00F04262" w:rsidRPr="00F27F6C" w:rsidRDefault="00F04262" w:rsidP="00016441">
    <w:pPr>
      <w:pStyle w:val="a5"/>
      <w:tabs>
        <w:tab w:val="right" w:pos="9645"/>
      </w:tabs>
      <w:wordWrap w:val="0"/>
      <w:ind w:firstLine="352"/>
      <w:jc w:val="right"/>
      <w:rPr>
        <w:spacing w:val="8"/>
        <w:sz w:val="16"/>
        <w:szCs w:val="16"/>
        <w:lang w:eastAsia="zh-CN"/>
      </w:rPr>
    </w:pPr>
    <w:r w:rsidRPr="00016441">
      <w:rPr>
        <w:rFonts w:hint="eastAsia"/>
        <w:spacing w:val="8"/>
        <w:sz w:val="16"/>
        <w:szCs w:val="16"/>
        <w:lang w:eastAsia="zh-CN"/>
      </w:rPr>
      <w:t>付佳兵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016441">
      <w:rPr>
        <w:rFonts w:hint="eastAsia"/>
        <w:spacing w:val="8"/>
        <w:sz w:val="16"/>
        <w:szCs w:val="16"/>
        <w:lang w:eastAsia="zh-CN"/>
      </w:rPr>
      <w:t>一种基于词覆盖的新闻事件脉络链构建方法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  <w:p w14:paraId="0E67F295" w14:textId="77777777" w:rsidR="00F04262" w:rsidRPr="001F1AB8" w:rsidRDefault="00F04262" w:rsidP="00194023">
    <w:pPr>
      <w:ind w:firstLine="416"/>
      <w:rPr>
        <w:lang w:eastAsia="zh-C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91CA58" w14:textId="77777777" w:rsidR="00F04262" w:rsidRDefault="00F04262" w:rsidP="002E144F">
    <w:pPr>
      <w:pStyle w:val="a5"/>
      <w:pBdr>
        <w:bottom w:val="none" w:sz="0" w:space="0" w:color="auto"/>
      </w:pBdr>
      <w:ind w:firstLine="37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10071CED"/>
    <w:multiLevelType w:val="hybridMultilevel"/>
    <w:tmpl w:val="D096C16C"/>
    <w:lvl w:ilvl="0" w:tplc="DE1C5236">
      <w:start w:val="1"/>
      <w:numFmt w:val="none"/>
      <w:pStyle w:val="Abstract"/>
      <w:lvlText w:val="Abstract:"/>
      <w:lvlJc w:val="left"/>
      <w:pPr>
        <w:tabs>
          <w:tab w:val="num" w:pos="1080"/>
        </w:tabs>
        <w:ind w:left="360" w:hanging="360"/>
      </w:pPr>
      <w:rPr>
        <w:rFonts w:ascii="Arial" w:hAnsi="Arial" w:cs="Times New Roman" w:hint="default"/>
        <w:b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 w15:restartNumberingAfterBreak="0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2" w15:restartNumberingAfterBreak="0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3" w15:restartNumberingAfterBreak="0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4" w15:restartNumberingAfterBreak="0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5" w15:restartNumberingAfterBreak="0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 w15:restartNumberingAfterBreak="0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 w15:restartNumberingAfterBreak="0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 w15:restartNumberingAfterBreak="0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 w15:restartNumberingAfterBreak="0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AFD73D6"/>
    <w:multiLevelType w:val="multilevel"/>
    <w:tmpl w:val="6F523FA8"/>
    <w:lvl w:ilvl="0">
      <w:start w:val="3"/>
      <w:numFmt w:val="decimal"/>
      <w:lvlText w:val="%1"/>
      <w:lvlJc w:val="left"/>
      <w:pPr>
        <w:ind w:left="360" w:hanging="360"/>
      </w:pPr>
      <w:rPr>
        <w:rFonts w:cs="Times New Roman" w:hint="default"/>
        <w:b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27" w15:restartNumberingAfterBreak="0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8" w15:restartNumberingAfterBreak="0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0" w15:restartNumberingAfterBreak="0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2" w15:restartNumberingAfterBreak="0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19"/>
  </w:num>
  <w:num w:numId="3">
    <w:abstractNumId w:val="17"/>
  </w:num>
  <w:num w:numId="4">
    <w:abstractNumId w:val="29"/>
  </w:num>
  <w:num w:numId="5">
    <w:abstractNumId w:val="31"/>
  </w:num>
  <w:num w:numId="6">
    <w:abstractNumId w:val="16"/>
  </w:num>
  <w:num w:numId="7">
    <w:abstractNumId w:val="23"/>
  </w:num>
  <w:num w:numId="8">
    <w:abstractNumId w:val="25"/>
  </w:num>
  <w:num w:numId="9">
    <w:abstractNumId w:val="28"/>
  </w:num>
  <w:num w:numId="10">
    <w:abstractNumId w:val="21"/>
  </w:num>
  <w:num w:numId="11">
    <w:abstractNumId w:val="24"/>
  </w:num>
  <w:num w:numId="12">
    <w:abstractNumId w:val="20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5"/>
  </w:num>
  <w:num w:numId="24">
    <w:abstractNumId w:val="18"/>
    <w:lvlOverride w:ilvl="0">
      <w:startOverride w:val="1"/>
    </w:lvlOverride>
  </w:num>
  <w:num w:numId="25">
    <w:abstractNumId w:val="11"/>
  </w:num>
  <w:num w:numId="26">
    <w:abstractNumId w:val="22"/>
  </w:num>
  <w:num w:numId="27">
    <w:abstractNumId w:val="32"/>
  </w:num>
  <w:num w:numId="28">
    <w:abstractNumId w:val="30"/>
  </w:num>
  <w:num w:numId="29">
    <w:abstractNumId w:val="13"/>
  </w:num>
  <w:num w:numId="30">
    <w:abstractNumId w:val="27"/>
  </w:num>
  <w:num w:numId="31">
    <w:abstractNumId w:val="12"/>
  </w:num>
  <w:num w:numId="32">
    <w:abstractNumId w:val="14"/>
  </w:num>
  <w:num w:numId="33">
    <w:abstractNumId w:val="10"/>
  </w:num>
  <w:num w:numId="34">
    <w:abstractNumId w:val="2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CL_LQ">
    <w15:presenceInfo w15:providerId="None" w15:userId="DCL_LQ"/>
  </w15:person>
  <w15:person w15:author="LY">
    <w15:presenceInfo w15:providerId="None" w15:userId="L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7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3240"/>
    <w:rsid w:val="000159FE"/>
    <w:rsid w:val="00016441"/>
    <w:rsid w:val="0002188A"/>
    <w:rsid w:val="00022529"/>
    <w:rsid w:val="00022738"/>
    <w:rsid w:val="00022929"/>
    <w:rsid w:val="00023509"/>
    <w:rsid w:val="000246A5"/>
    <w:rsid w:val="00027DB9"/>
    <w:rsid w:val="000327E7"/>
    <w:rsid w:val="0003366F"/>
    <w:rsid w:val="000357FE"/>
    <w:rsid w:val="00042133"/>
    <w:rsid w:val="00045AE0"/>
    <w:rsid w:val="00050A52"/>
    <w:rsid w:val="00052800"/>
    <w:rsid w:val="00052A64"/>
    <w:rsid w:val="00054E95"/>
    <w:rsid w:val="000556A6"/>
    <w:rsid w:val="0006134E"/>
    <w:rsid w:val="00062948"/>
    <w:rsid w:val="000635E2"/>
    <w:rsid w:val="0006476C"/>
    <w:rsid w:val="00065AED"/>
    <w:rsid w:val="00067B3F"/>
    <w:rsid w:val="00071FF7"/>
    <w:rsid w:val="0007254C"/>
    <w:rsid w:val="0007457B"/>
    <w:rsid w:val="0007554C"/>
    <w:rsid w:val="00076506"/>
    <w:rsid w:val="000767AF"/>
    <w:rsid w:val="000832A2"/>
    <w:rsid w:val="00085FBB"/>
    <w:rsid w:val="00086676"/>
    <w:rsid w:val="00086A6E"/>
    <w:rsid w:val="00087A44"/>
    <w:rsid w:val="00091937"/>
    <w:rsid w:val="000921FD"/>
    <w:rsid w:val="00092FE9"/>
    <w:rsid w:val="00094EF4"/>
    <w:rsid w:val="0009690D"/>
    <w:rsid w:val="000A1075"/>
    <w:rsid w:val="000A39AE"/>
    <w:rsid w:val="000A539E"/>
    <w:rsid w:val="000A53DA"/>
    <w:rsid w:val="000B088D"/>
    <w:rsid w:val="000B131E"/>
    <w:rsid w:val="000B2D83"/>
    <w:rsid w:val="000B6CBF"/>
    <w:rsid w:val="000B7152"/>
    <w:rsid w:val="000B7C48"/>
    <w:rsid w:val="000C2009"/>
    <w:rsid w:val="000C274C"/>
    <w:rsid w:val="000C4BEE"/>
    <w:rsid w:val="000C733F"/>
    <w:rsid w:val="000C7594"/>
    <w:rsid w:val="000D13DF"/>
    <w:rsid w:val="000D2E3A"/>
    <w:rsid w:val="000D35E7"/>
    <w:rsid w:val="000F2918"/>
    <w:rsid w:val="000F39DC"/>
    <w:rsid w:val="000F3B2D"/>
    <w:rsid w:val="000F5740"/>
    <w:rsid w:val="000F617A"/>
    <w:rsid w:val="000F77AA"/>
    <w:rsid w:val="000F7FAB"/>
    <w:rsid w:val="001033E1"/>
    <w:rsid w:val="0010492E"/>
    <w:rsid w:val="0010589D"/>
    <w:rsid w:val="0011110B"/>
    <w:rsid w:val="00113DBC"/>
    <w:rsid w:val="00114457"/>
    <w:rsid w:val="00120632"/>
    <w:rsid w:val="00121DE7"/>
    <w:rsid w:val="00124C5B"/>
    <w:rsid w:val="001340E4"/>
    <w:rsid w:val="00134709"/>
    <w:rsid w:val="00134A24"/>
    <w:rsid w:val="00135CE6"/>
    <w:rsid w:val="00136681"/>
    <w:rsid w:val="00141D65"/>
    <w:rsid w:val="00142C69"/>
    <w:rsid w:val="00143DF8"/>
    <w:rsid w:val="00144AC1"/>
    <w:rsid w:val="00146CBF"/>
    <w:rsid w:val="001471A6"/>
    <w:rsid w:val="001507BC"/>
    <w:rsid w:val="001533FE"/>
    <w:rsid w:val="00154AA6"/>
    <w:rsid w:val="001575B9"/>
    <w:rsid w:val="00160069"/>
    <w:rsid w:val="00163A1A"/>
    <w:rsid w:val="00166C3A"/>
    <w:rsid w:val="00166EEC"/>
    <w:rsid w:val="00172F6E"/>
    <w:rsid w:val="00173989"/>
    <w:rsid w:val="00175025"/>
    <w:rsid w:val="00175580"/>
    <w:rsid w:val="00175B9B"/>
    <w:rsid w:val="001774C1"/>
    <w:rsid w:val="001774C5"/>
    <w:rsid w:val="00177843"/>
    <w:rsid w:val="001860BB"/>
    <w:rsid w:val="00191279"/>
    <w:rsid w:val="00194023"/>
    <w:rsid w:val="0019564B"/>
    <w:rsid w:val="001956D7"/>
    <w:rsid w:val="001A1810"/>
    <w:rsid w:val="001A2F81"/>
    <w:rsid w:val="001A661E"/>
    <w:rsid w:val="001B0241"/>
    <w:rsid w:val="001B284E"/>
    <w:rsid w:val="001B39CC"/>
    <w:rsid w:val="001B4411"/>
    <w:rsid w:val="001B457B"/>
    <w:rsid w:val="001B6156"/>
    <w:rsid w:val="001B6898"/>
    <w:rsid w:val="001B76DA"/>
    <w:rsid w:val="001C02DA"/>
    <w:rsid w:val="001C036D"/>
    <w:rsid w:val="001C0EC4"/>
    <w:rsid w:val="001C31ED"/>
    <w:rsid w:val="001C641D"/>
    <w:rsid w:val="001C6D70"/>
    <w:rsid w:val="001D19F1"/>
    <w:rsid w:val="001D4741"/>
    <w:rsid w:val="001D50D7"/>
    <w:rsid w:val="001E34C9"/>
    <w:rsid w:val="001E4711"/>
    <w:rsid w:val="001E57D3"/>
    <w:rsid w:val="001E66D1"/>
    <w:rsid w:val="001F1AB8"/>
    <w:rsid w:val="001F28A6"/>
    <w:rsid w:val="001F2AB9"/>
    <w:rsid w:val="001F6253"/>
    <w:rsid w:val="001F7ECC"/>
    <w:rsid w:val="00202DDC"/>
    <w:rsid w:val="0020344A"/>
    <w:rsid w:val="00203622"/>
    <w:rsid w:val="0020760C"/>
    <w:rsid w:val="00211BBE"/>
    <w:rsid w:val="002123DD"/>
    <w:rsid w:val="00215A21"/>
    <w:rsid w:val="00217173"/>
    <w:rsid w:val="002206DD"/>
    <w:rsid w:val="00220F08"/>
    <w:rsid w:val="002211BA"/>
    <w:rsid w:val="0022137B"/>
    <w:rsid w:val="00221BA4"/>
    <w:rsid w:val="00221D62"/>
    <w:rsid w:val="002278D0"/>
    <w:rsid w:val="00230E12"/>
    <w:rsid w:val="0023196E"/>
    <w:rsid w:val="00232880"/>
    <w:rsid w:val="00233F85"/>
    <w:rsid w:val="00234612"/>
    <w:rsid w:val="002355CD"/>
    <w:rsid w:val="0023709C"/>
    <w:rsid w:val="0024058B"/>
    <w:rsid w:val="002407FF"/>
    <w:rsid w:val="00242E79"/>
    <w:rsid w:val="00243328"/>
    <w:rsid w:val="00243E8B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79E4"/>
    <w:rsid w:val="002642F0"/>
    <w:rsid w:val="00267EA4"/>
    <w:rsid w:val="00270579"/>
    <w:rsid w:val="00272BD2"/>
    <w:rsid w:val="00275E1B"/>
    <w:rsid w:val="002768C2"/>
    <w:rsid w:val="00281AB0"/>
    <w:rsid w:val="00282783"/>
    <w:rsid w:val="00282FAF"/>
    <w:rsid w:val="002870B0"/>
    <w:rsid w:val="00293301"/>
    <w:rsid w:val="002934C5"/>
    <w:rsid w:val="00293CA4"/>
    <w:rsid w:val="00294BE5"/>
    <w:rsid w:val="0029627F"/>
    <w:rsid w:val="002A1F15"/>
    <w:rsid w:val="002A2473"/>
    <w:rsid w:val="002A30E3"/>
    <w:rsid w:val="002A4253"/>
    <w:rsid w:val="002A4B4D"/>
    <w:rsid w:val="002A4D0A"/>
    <w:rsid w:val="002B052A"/>
    <w:rsid w:val="002B0887"/>
    <w:rsid w:val="002B1229"/>
    <w:rsid w:val="002B15DB"/>
    <w:rsid w:val="002B2B70"/>
    <w:rsid w:val="002B3809"/>
    <w:rsid w:val="002B493B"/>
    <w:rsid w:val="002B7014"/>
    <w:rsid w:val="002B79B2"/>
    <w:rsid w:val="002C04B8"/>
    <w:rsid w:val="002C0E22"/>
    <w:rsid w:val="002C247A"/>
    <w:rsid w:val="002C5649"/>
    <w:rsid w:val="002C6DBD"/>
    <w:rsid w:val="002D3954"/>
    <w:rsid w:val="002D4328"/>
    <w:rsid w:val="002D4935"/>
    <w:rsid w:val="002D4D19"/>
    <w:rsid w:val="002D4F4B"/>
    <w:rsid w:val="002D7FCB"/>
    <w:rsid w:val="002E03A6"/>
    <w:rsid w:val="002E144F"/>
    <w:rsid w:val="002E21B0"/>
    <w:rsid w:val="002E7F91"/>
    <w:rsid w:val="002F093E"/>
    <w:rsid w:val="002F2F2E"/>
    <w:rsid w:val="002F33D1"/>
    <w:rsid w:val="002F5F05"/>
    <w:rsid w:val="00301962"/>
    <w:rsid w:val="00303355"/>
    <w:rsid w:val="00303FCF"/>
    <w:rsid w:val="00305437"/>
    <w:rsid w:val="00306E9F"/>
    <w:rsid w:val="003072BD"/>
    <w:rsid w:val="00310174"/>
    <w:rsid w:val="00311FA8"/>
    <w:rsid w:val="00313EE4"/>
    <w:rsid w:val="0031549E"/>
    <w:rsid w:val="003165E9"/>
    <w:rsid w:val="003172FB"/>
    <w:rsid w:val="00321512"/>
    <w:rsid w:val="00322113"/>
    <w:rsid w:val="00322FAC"/>
    <w:rsid w:val="00324F2E"/>
    <w:rsid w:val="0032734F"/>
    <w:rsid w:val="00332DD8"/>
    <w:rsid w:val="003359EE"/>
    <w:rsid w:val="00337C92"/>
    <w:rsid w:val="003430DC"/>
    <w:rsid w:val="003455DA"/>
    <w:rsid w:val="00354939"/>
    <w:rsid w:val="00354D76"/>
    <w:rsid w:val="00362824"/>
    <w:rsid w:val="00363944"/>
    <w:rsid w:val="00364D00"/>
    <w:rsid w:val="0036597A"/>
    <w:rsid w:val="00370FF6"/>
    <w:rsid w:val="003761ED"/>
    <w:rsid w:val="00377FAC"/>
    <w:rsid w:val="00384807"/>
    <w:rsid w:val="0038504E"/>
    <w:rsid w:val="0038534F"/>
    <w:rsid w:val="0038584F"/>
    <w:rsid w:val="003868F0"/>
    <w:rsid w:val="00387950"/>
    <w:rsid w:val="00387ADE"/>
    <w:rsid w:val="00390430"/>
    <w:rsid w:val="00390E63"/>
    <w:rsid w:val="00391B0D"/>
    <w:rsid w:val="00395032"/>
    <w:rsid w:val="00396388"/>
    <w:rsid w:val="00397464"/>
    <w:rsid w:val="003A14FD"/>
    <w:rsid w:val="003A46A1"/>
    <w:rsid w:val="003A5BAE"/>
    <w:rsid w:val="003A62AB"/>
    <w:rsid w:val="003B4162"/>
    <w:rsid w:val="003B5B15"/>
    <w:rsid w:val="003B6FEF"/>
    <w:rsid w:val="003B79E1"/>
    <w:rsid w:val="003C00A5"/>
    <w:rsid w:val="003C2CAB"/>
    <w:rsid w:val="003C2F1C"/>
    <w:rsid w:val="003C7D72"/>
    <w:rsid w:val="003D2F81"/>
    <w:rsid w:val="003D4269"/>
    <w:rsid w:val="003D70FB"/>
    <w:rsid w:val="003E119C"/>
    <w:rsid w:val="003E2A07"/>
    <w:rsid w:val="003E3FB6"/>
    <w:rsid w:val="003E675A"/>
    <w:rsid w:val="003E6B70"/>
    <w:rsid w:val="003E79C3"/>
    <w:rsid w:val="003F027C"/>
    <w:rsid w:val="003F0EB9"/>
    <w:rsid w:val="003F3881"/>
    <w:rsid w:val="003F3C00"/>
    <w:rsid w:val="00404EC7"/>
    <w:rsid w:val="00405C85"/>
    <w:rsid w:val="00407C06"/>
    <w:rsid w:val="004115A7"/>
    <w:rsid w:val="0041282A"/>
    <w:rsid w:val="00413B0D"/>
    <w:rsid w:val="00417FE2"/>
    <w:rsid w:val="00420738"/>
    <w:rsid w:val="00422332"/>
    <w:rsid w:val="004226B2"/>
    <w:rsid w:val="0042335C"/>
    <w:rsid w:val="004257E7"/>
    <w:rsid w:val="0043257B"/>
    <w:rsid w:val="00432973"/>
    <w:rsid w:val="00432CE1"/>
    <w:rsid w:val="00433906"/>
    <w:rsid w:val="00436DDF"/>
    <w:rsid w:val="00436EFC"/>
    <w:rsid w:val="00442A7D"/>
    <w:rsid w:val="004461A3"/>
    <w:rsid w:val="0045049B"/>
    <w:rsid w:val="00452B59"/>
    <w:rsid w:val="00454933"/>
    <w:rsid w:val="0045691C"/>
    <w:rsid w:val="004573D4"/>
    <w:rsid w:val="00465C86"/>
    <w:rsid w:val="004664F8"/>
    <w:rsid w:val="00466B73"/>
    <w:rsid w:val="0047027E"/>
    <w:rsid w:val="0047063F"/>
    <w:rsid w:val="00470E05"/>
    <w:rsid w:val="00472660"/>
    <w:rsid w:val="004728C1"/>
    <w:rsid w:val="0048049B"/>
    <w:rsid w:val="004832C2"/>
    <w:rsid w:val="004866EF"/>
    <w:rsid w:val="004913C2"/>
    <w:rsid w:val="00491470"/>
    <w:rsid w:val="004916EE"/>
    <w:rsid w:val="004938F1"/>
    <w:rsid w:val="00493B59"/>
    <w:rsid w:val="00494161"/>
    <w:rsid w:val="004969A6"/>
    <w:rsid w:val="00496CDF"/>
    <w:rsid w:val="004A3A37"/>
    <w:rsid w:val="004A3E77"/>
    <w:rsid w:val="004A5839"/>
    <w:rsid w:val="004A6899"/>
    <w:rsid w:val="004A72D8"/>
    <w:rsid w:val="004B0D8D"/>
    <w:rsid w:val="004B2ACF"/>
    <w:rsid w:val="004B4368"/>
    <w:rsid w:val="004B4966"/>
    <w:rsid w:val="004B589A"/>
    <w:rsid w:val="004B5D71"/>
    <w:rsid w:val="004B7225"/>
    <w:rsid w:val="004B74DB"/>
    <w:rsid w:val="004B7DD5"/>
    <w:rsid w:val="004C1C23"/>
    <w:rsid w:val="004C473F"/>
    <w:rsid w:val="004C6506"/>
    <w:rsid w:val="004C6BD4"/>
    <w:rsid w:val="004C72FF"/>
    <w:rsid w:val="004D36C7"/>
    <w:rsid w:val="004D38F3"/>
    <w:rsid w:val="004D65B7"/>
    <w:rsid w:val="004E0997"/>
    <w:rsid w:val="004E247E"/>
    <w:rsid w:val="004E54CA"/>
    <w:rsid w:val="004E5861"/>
    <w:rsid w:val="004F0D06"/>
    <w:rsid w:val="004F2D2E"/>
    <w:rsid w:val="004F3050"/>
    <w:rsid w:val="004F3916"/>
    <w:rsid w:val="004F3DB8"/>
    <w:rsid w:val="004F64AF"/>
    <w:rsid w:val="004F6B64"/>
    <w:rsid w:val="00501D29"/>
    <w:rsid w:val="005030EC"/>
    <w:rsid w:val="00504C1E"/>
    <w:rsid w:val="00505495"/>
    <w:rsid w:val="0050776C"/>
    <w:rsid w:val="00512182"/>
    <w:rsid w:val="00513DB8"/>
    <w:rsid w:val="00513EA2"/>
    <w:rsid w:val="00520686"/>
    <w:rsid w:val="00523385"/>
    <w:rsid w:val="005249EF"/>
    <w:rsid w:val="00524A44"/>
    <w:rsid w:val="00526BE9"/>
    <w:rsid w:val="00527168"/>
    <w:rsid w:val="005305D1"/>
    <w:rsid w:val="00532315"/>
    <w:rsid w:val="00535167"/>
    <w:rsid w:val="0053530B"/>
    <w:rsid w:val="00536CDB"/>
    <w:rsid w:val="005373D9"/>
    <w:rsid w:val="00541146"/>
    <w:rsid w:val="0054165F"/>
    <w:rsid w:val="00542F08"/>
    <w:rsid w:val="00542F47"/>
    <w:rsid w:val="0054661F"/>
    <w:rsid w:val="00552B59"/>
    <w:rsid w:val="00555AB1"/>
    <w:rsid w:val="00556609"/>
    <w:rsid w:val="005566F0"/>
    <w:rsid w:val="00561C5E"/>
    <w:rsid w:val="005665F9"/>
    <w:rsid w:val="00576CB7"/>
    <w:rsid w:val="00584706"/>
    <w:rsid w:val="00585DF6"/>
    <w:rsid w:val="00586EAB"/>
    <w:rsid w:val="00587DFA"/>
    <w:rsid w:val="0059592E"/>
    <w:rsid w:val="005A51FF"/>
    <w:rsid w:val="005A5911"/>
    <w:rsid w:val="005B0A22"/>
    <w:rsid w:val="005B312F"/>
    <w:rsid w:val="005B35D9"/>
    <w:rsid w:val="005B41A3"/>
    <w:rsid w:val="005B4617"/>
    <w:rsid w:val="005C1807"/>
    <w:rsid w:val="005D07F4"/>
    <w:rsid w:val="005D3DCD"/>
    <w:rsid w:val="005D414F"/>
    <w:rsid w:val="005E07C0"/>
    <w:rsid w:val="005E16F2"/>
    <w:rsid w:val="005E3C61"/>
    <w:rsid w:val="005E4B15"/>
    <w:rsid w:val="005E7F01"/>
    <w:rsid w:val="005F1B77"/>
    <w:rsid w:val="005F298E"/>
    <w:rsid w:val="005F4694"/>
    <w:rsid w:val="005F5EC4"/>
    <w:rsid w:val="005F7CDC"/>
    <w:rsid w:val="0060334F"/>
    <w:rsid w:val="0060419E"/>
    <w:rsid w:val="00606AA5"/>
    <w:rsid w:val="00606EAE"/>
    <w:rsid w:val="00607177"/>
    <w:rsid w:val="00607586"/>
    <w:rsid w:val="0061444F"/>
    <w:rsid w:val="00614A98"/>
    <w:rsid w:val="00614B6B"/>
    <w:rsid w:val="006165B5"/>
    <w:rsid w:val="00624753"/>
    <w:rsid w:val="006251FC"/>
    <w:rsid w:val="00625B91"/>
    <w:rsid w:val="00626479"/>
    <w:rsid w:val="006268C5"/>
    <w:rsid w:val="00630C4C"/>
    <w:rsid w:val="00633D8C"/>
    <w:rsid w:val="00634055"/>
    <w:rsid w:val="00635CDA"/>
    <w:rsid w:val="00643164"/>
    <w:rsid w:val="00643CD4"/>
    <w:rsid w:val="00647F2A"/>
    <w:rsid w:val="006525A5"/>
    <w:rsid w:val="006527A6"/>
    <w:rsid w:val="00654C53"/>
    <w:rsid w:val="00663F10"/>
    <w:rsid w:val="00664E24"/>
    <w:rsid w:val="00666612"/>
    <w:rsid w:val="0066680C"/>
    <w:rsid w:val="00670B10"/>
    <w:rsid w:val="00672493"/>
    <w:rsid w:val="006757DD"/>
    <w:rsid w:val="006834C1"/>
    <w:rsid w:val="00683B70"/>
    <w:rsid w:val="0068793D"/>
    <w:rsid w:val="00690ED0"/>
    <w:rsid w:val="006946B4"/>
    <w:rsid w:val="00694F12"/>
    <w:rsid w:val="006958B5"/>
    <w:rsid w:val="0069714A"/>
    <w:rsid w:val="006973FC"/>
    <w:rsid w:val="006A0300"/>
    <w:rsid w:val="006A091E"/>
    <w:rsid w:val="006A1637"/>
    <w:rsid w:val="006A1761"/>
    <w:rsid w:val="006A4B0E"/>
    <w:rsid w:val="006A6BCC"/>
    <w:rsid w:val="006A7CCB"/>
    <w:rsid w:val="006B0120"/>
    <w:rsid w:val="006B0BAF"/>
    <w:rsid w:val="006B0F6A"/>
    <w:rsid w:val="006B2B0D"/>
    <w:rsid w:val="006B311B"/>
    <w:rsid w:val="006B3513"/>
    <w:rsid w:val="006B41FA"/>
    <w:rsid w:val="006B485E"/>
    <w:rsid w:val="006B5000"/>
    <w:rsid w:val="006B50A8"/>
    <w:rsid w:val="006B65BF"/>
    <w:rsid w:val="006B7A74"/>
    <w:rsid w:val="006C1A9E"/>
    <w:rsid w:val="006C1F94"/>
    <w:rsid w:val="006C3CA2"/>
    <w:rsid w:val="006C452C"/>
    <w:rsid w:val="006C550F"/>
    <w:rsid w:val="006C5B1D"/>
    <w:rsid w:val="006C7D54"/>
    <w:rsid w:val="006D0DAC"/>
    <w:rsid w:val="006D27C1"/>
    <w:rsid w:val="006D3202"/>
    <w:rsid w:val="006D3DDC"/>
    <w:rsid w:val="006D4DBF"/>
    <w:rsid w:val="006D683E"/>
    <w:rsid w:val="006E0BAE"/>
    <w:rsid w:val="006E225B"/>
    <w:rsid w:val="006E5F31"/>
    <w:rsid w:val="006E6A2E"/>
    <w:rsid w:val="006F1758"/>
    <w:rsid w:val="006F2999"/>
    <w:rsid w:val="006F41CA"/>
    <w:rsid w:val="006F779B"/>
    <w:rsid w:val="00700290"/>
    <w:rsid w:val="00700FAC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40CE"/>
    <w:rsid w:val="00714B0F"/>
    <w:rsid w:val="00714C03"/>
    <w:rsid w:val="00714C94"/>
    <w:rsid w:val="00715E12"/>
    <w:rsid w:val="00717EC2"/>
    <w:rsid w:val="00724CCA"/>
    <w:rsid w:val="00727675"/>
    <w:rsid w:val="0073057F"/>
    <w:rsid w:val="00734002"/>
    <w:rsid w:val="007373CF"/>
    <w:rsid w:val="007401E9"/>
    <w:rsid w:val="00747F8E"/>
    <w:rsid w:val="00750AD2"/>
    <w:rsid w:val="00751633"/>
    <w:rsid w:val="00753015"/>
    <w:rsid w:val="0075314C"/>
    <w:rsid w:val="00757E7B"/>
    <w:rsid w:val="007605E4"/>
    <w:rsid w:val="00762DF0"/>
    <w:rsid w:val="007668DC"/>
    <w:rsid w:val="00767AE7"/>
    <w:rsid w:val="00774129"/>
    <w:rsid w:val="00775128"/>
    <w:rsid w:val="007759E8"/>
    <w:rsid w:val="00781400"/>
    <w:rsid w:val="00783080"/>
    <w:rsid w:val="00783C90"/>
    <w:rsid w:val="007849C8"/>
    <w:rsid w:val="007873DB"/>
    <w:rsid w:val="0078749E"/>
    <w:rsid w:val="0079102F"/>
    <w:rsid w:val="007931F1"/>
    <w:rsid w:val="0079543A"/>
    <w:rsid w:val="007A09D9"/>
    <w:rsid w:val="007A29CA"/>
    <w:rsid w:val="007A5E34"/>
    <w:rsid w:val="007B0B86"/>
    <w:rsid w:val="007B244E"/>
    <w:rsid w:val="007B38B7"/>
    <w:rsid w:val="007B3E04"/>
    <w:rsid w:val="007B5978"/>
    <w:rsid w:val="007B5979"/>
    <w:rsid w:val="007B5FB1"/>
    <w:rsid w:val="007C069D"/>
    <w:rsid w:val="007C3978"/>
    <w:rsid w:val="007C3FB3"/>
    <w:rsid w:val="007D030B"/>
    <w:rsid w:val="007D6624"/>
    <w:rsid w:val="007E23A0"/>
    <w:rsid w:val="007E256F"/>
    <w:rsid w:val="007E299C"/>
    <w:rsid w:val="007E68C9"/>
    <w:rsid w:val="007E696E"/>
    <w:rsid w:val="007F0810"/>
    <w:rsid w:val="007F41CF"/>
    <w:rsid w:val="00803351"/>
    <w:rsid w:val="008054AA"/>
    <w:rsid w:val="00805D89"/>
    <w:rsid w:val="00806706"/>
    <w:rsid w:val="00810528"/>
    <w:rsid w:val="0081087F"/>
    <w:rsid w:val="00812159"/>
    <w:rsid w:val="00812501"/>
    <w:rsid w:val="008141BF"/>
    <w:rsid w:val="0081475A"/>
    <w:rsid w:val="00817C0D"/>
    <w:rsid w:val="0082301D"/>
    <w:rsid w:val="00824A5C"/>
    <w:rsid w:val="00824BA7"/>
    <w:rsid w:val="0083196D"/>
    <w:rsid w:val="00831A8F"/>
    <w:rsid w:val="00836D35"/>
    <w:rsid w:val="00837116"/>
    <w:rsid w:val="00837A0B"/>
    <w:rsid w:val="00841202"/>
    <w:rsid w:val="008418CC"/>
    <w:rsid w:val="00841D79"/>
    <w:rsid w:val="008426C3"/>
    <w:rsid w:val="00852AC5"/>
    <w:rsid w:val="0085458E"/>
    <w:rsid w:val="008545A4"/>
    <w:rsid w:val="00856A5C"/>
    <w:rsid w:val="00857E17"/>
    <w:rsid w:val="00861A3C"/>
    <w:rsid w:val="0086368C"/>
    <w:rsid w:val="008669DC"/>
    <w:rsid w:val="008676A4"/>
    <w:rsid w:val="0086796F"/>
    <w:rsid w:val="008727BC"/>
    <w:rsid w:val="00872B70"/>
    <w:rsid w:val="00881FFC"/>
    <w:rsid w:val="00887CF0"/>
    <w:rsid w:val="008901D9"/>
    <w:rsid w:val="00892A70"/>
    <w:rsid w:val="00893FD7"/>
    <w:rsid w:val="008A2C6F"/>
    <w:rsid w:val="008A330B"/>
    <w:rsid w:val="008A4063"/>
    <w:rsid w:val="008A584B"/>
    <w:rsid w:val="008A631E"/>
    <w:rsid w:val="008A72EA"/>
    <w:rsid w:val="008A78F9"/>
    <w:rsid w:val="008B0BA6"/>
    <w:rsid w:val="008B0C40"/>
    <w:rsid w:val="008B0C8C"/>
    <w:rsid w:val="008B1696"/>
    <w:rsid w:val="008B2D37"/>
    <w:rsid w:val="008B32FF"/>
    <w:rsid w:val="008B3F35"/>
    <w:rsid w:val="008B6B8F"/>
    <w:rsid w:val="008C28E4"/>
    <w:rsid w:val="008C6623"/>
    <w:rsid w:val="008C7140"/>
    <w:rsid w:val="008C75C3"/>
    <w:rsid w:val="008D19C6"/>
    <w:rsid w:val="008D1BCF"/>
    <w:rsid w:val="008D27C1"/>
    <w:rsid w:val="008D7DB4"/>
    <w:rsid w:val="008E12A8"/>
    <w:rsid w:val="008E1EEB"/>
    <w:rsid w:val="008E34FA"/>
    <w:rsid w:val="008E3FFD"/>
    <w:rsid w:val="008E40EA"/>
    <w:rsid w:val="008F4F0A"/>
    <w:rsid w:val="008F66AE"/>
    <w:rsid w:val="008F67A3"/>
    <w:rsid w:val="0090193E"/>
    <w:rsid w:val="00903A02"/>
    <w:rsid w:val="0090422D"/>
    <w:rsid w:val="00905969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415"/>
    <w:rsid w:val="0092478D"/>
    <w:rsid w:val="009300E2"/>
    <w:rsid w:val="0093100E"/>
    <w:rsid w:val="00931E80"/>
    <w:rsid w:val="00932A50"/>
    <w:rsid w:val="0094073A"/>
    <w:rsid w:val="009411A9"/>
    <w:rsid w:val="009463ED"/>
    <w:rsid w:val="00951AF2"/>
    <w:rsid w:val="00957AB1"/>
    <w:rsid w:val="00962EB0"/>
    <w:rsid w:val="009630B2"/>
    <w:rsid w:val="009646C6"/>
    <w:rsid w:val="00966478"/>
    <w:rsid w:val="0096702C"/>
    <w:rsid w:val="00971349"/>
    <w:rsid w:val="00972437"/>
    <w:rsid w:val="00973558"/>
    <w:rsid w:val="009744CE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5F0C"/>
    <w:rsid w:val="009967C9"/>
    <w:rsid w:val="0099786B"/>
    <w:rsid w:val="00997F38"/>
    <w:rsid w:val="009A0E62"/>
    <w:rsid w:val="009B0D34"/>
    <w:rsid w:val="009B0DD1"/>
    <w:rsid w:val="009B13D1"/>
    <w:rsid w:val="009B4BF6"/>
    <w:rsid w:val="009B7664"/>
    <w:rsid w:val="009C1847"/>
    <w:rsid w:val="009C4B70"/>
    <w:rsid w:val="009C5DA1"/>
    <w:rsid w:val="009C5DA2"/>
    <w:rsid w:val="009C7163"/>
    <w:rsid w:val="009D137E"/>
    <w:rsid w:val="009D798C"/>
    <w:rsid w:val="009D7B1C"/>
    <w:rsid w:val="009E2CDD"/>
    <w:rsid w:val="009E35A7"/>
    <w:rsid w:val="009E78C7"/>
    <w:rsid w:val="009F1E48"/>
    <w:rsid w:val="009F25D8"/>
    <w:rsid w:val="009F75A4"/>
    <w:rsid w:val="009F767C"/>
    <w:rsid w:val="00A032FB"/>
    <w:rsid w:val="00A047B2"/>
    <w:rsid w:val="00A077FF"/>
    <w:rsid w:val="00A1588F"/>
    <w:rsid w:val="00A20781"/>
    <w:rsid w:val="00A20E65"/>
    <w:rsid w:val="00A22100"/>
    <w:rsid w:val="00A27081"/>
    <w:rsid w:val="00A27C62"/>
    <w:rsid w:val="00A32846"/>
    <w:rsid w:val="00A32881"/>
    <w:rsid w:val="00A32B08"/>
    <w:rsid w:val="00A34C3C"/>
    <w:rsid w:val="00A35E8C"/>
    <w:rsid w:val="00A422F3"/>
    <w:rsid w:val="00A4249F"/>
    <w:rsid w:val="00A43489"/>
    <w:rsid w:val="00A46676"/>
    <w:rsid w:val="00A46C67"/>
    <w:rsid w:val="00A470DF"/>
    <w:rsid w:val="00A517AB"/>
    <w:rsid w:val="00A53E45"/>
    <w:rsid w:val="00A60512"/>
    <w:rsid w:val="00A60772"/>
    <w:rsid w:val="00A70AA7"/>
    <w:rsid w:val="00A724AD"/>
    <w:rsid w:val="00A72D91"/>
    <w:rsid w:val="00A779D3"/>
    <w:rsid w:val="00A840F7"/>
    <w:rsid w:val="00A84502"/>
    <w:rsid w:val="00A8768C"/>
    <w:rsid w:val="00A9027E"/>
    <w:rsid w:val="00A91C1C"/>
    <w:rsid w:val="00A92E72"/>
    <w:rsid w:val="00A95530"/>
    <w:rsid w:val="00A95817"/>
    <w:rsid w:val="00AA2CBE"/>
    <w:rsid w:val="00AA3EE6"/>
    <w:rsid w:val="00AA4702"/>
    <w:rsid w:val="00AA5F05"/>
    <w:rsid w:val="00AA6923"/>
    <w:rsid w:val="00AA6DD5"/>
    <w:rsid w:val="00AB0565"/>
    <w:rsid w:val="00AB4CBC"/>
    <w:rsid w:val="00AC414D"/>
    <w:rsid w:val="00AC59DE"/>
    <w:rsid w:val="00AC7FA7"/>
    <w:rsid w:val="00AD0818"/>
    <w:rsid w:val="00AD2DEB"/>
    <w:rsid w:val="00AD4906"/>
    <w:rsid w:val="00AD612B"/>
    <w:rsid w:val="00AD6612"/>
    <w:rsid w:val="00AD7E0C"/>
    <w:rsid w:val="00AD7EE3"/>
    <w:rsid w:val="00AE0476"/>
    <w:rsid w:val="00AE11CF"/>
    <w:rsid w:val="00AE1C1A"/>
    <w:rsid w:val="00AE395D"/>
    <w:rsid w:val="00AE4607"/>
    <w:rsid w:val="00AE742A"/>
    <w:rsid w:val="00AE74FF"/>
    <w:rsid w:val="00AF208B"/>
    <w:rsid w:val="00AF33B6"/>
    <w:rsid w:val="00AF6FE6"/>
    <w:rsid w:val="00B01762"/>
    <w:rsid w:val="00B04517"/>
    <w:rsid w:val="00B05C03"/>
    <w:rsid w:val="00B07655"/>
    <w:rsid w:val="00B07F83"/>
    <w:rsid w:val="00B11B5C"/>
    <w:rsid w:val="00B125B1"/>
    <w:rsid w:val="00B12CEF"/>
    <w:rsid w:val="00B139E9"/>
    <w:rsid w:val="00B15CA2"/>
    <w:rsid w:val="00B16671"/>
    <w:rsid w:val="00B1706D"/>
    <w:rsid w:val="00B20A13"/>
    <w:rsid w:val="00B20D3D"/>
    <w:rsid w:val="00B306EB"/>
    <w:rsid w:val="00B307AD"/>
    <w:rsid w:val="00B32235"/>
    <w:rsid w:val="00B32EDF"/>
    <w:rsid w:val="00B343C9"/>
    <w:rsid w:val="00B37056"/>
    <w:rsid w:val="00B37929"/>
    <w:rsid w:val="00B411FB"/>
    <w:rsid w:val="00B43939"/>
    <w:rsid w:val="00B514D7"/>
    <w:rsid w:val="00B54470"/>
    <w:rsid w:val="00B56E79"/>
    <w:rsid w:val="00B62666"/>
    <w:rsid w:val="00B634C7"/>
    <w:rsid w:val="00B71DB0"/>
    <w:rsid w:val="00B737F3"/>
    <w:rsid w:val="00B74115"/>
    <w:rsid w:val="00B821FE"/>
    <w:rsid w:val="00B823FA"/>
    <w:rsid w:val="00B82DCB"/>
    <w:rsid w:val="00B845C4"/>
    <w:rsid w:val="00B856C4"/>
    <w:rsid w:val="00B90FFD"/>
    <w:rsid w:val="00B912ED"/>
    <w:rsid w:val="00BA22C4"/>
    <w:rsid w:val="00BA2542"/>
    <w:rsid w:val="00BA6492"/>
    <w:rsid w:val="00BA69C3"/>
    <w:rsid w:val="00BB46ED"/>
    <w:rsid w:val="00BC04CD"/>
    <w:rsid w:val="00BC2308"/>
    <w:rsid w:val="00BC6377"/>
    <w:rsid w:val="00BC72A6"/>
    <w:rsid w:val="00BD1B47"/>
    <w:rsid w:val="00BD39F5"/>
    <w:rsid w:val="00BD4164"/>
    <w:rsid w:val="00BD6533"/>
    <w:rsid w:val="00BD76C7"/>
    <w:rsid w:val="00BE00D2"/>
    <w:rsid w:val="00BE2A29"/>
    <w:rsid w:val="00BE3A3E"/>
    <w:rsid w:val="00BE560C"/>
    <w:rsid w:val="00BF243E"/>
    <w:rsid w:val="00BF5368"/>
    <w:rsid w:val="00C01896"/>
    <w:rsid w:val="00C04E6A"/>
    <w:rsid w:val="00C054FC"/>
    <w:rsid w:val="00C1028F"/>
    <w:rsid w:val="00C103EB"/>
    <w:rsid w:val="00C136C2"/>
    <w:rsid w:val="00C13887"/>
    <w:rsid w:val="00C165E2"/>
    <w:rsid w:val="00C17E91"/>
    <w:rsid w:val="00C2340F"/>
    <w:rsid w:val="00C24CC6"/>
    <w:rsid w:val="00C260FC"/>
    <w:rsid w:val="00C26301"/>
    <w:rsid w:val="00C26901"/>
    <w:rsid w:val="00C275D8"/>
    <w:rsid w:val="00C32112"/>
    <w:rsid w:val="00C328CC"/>
    <w:rsid w:val="00C34168"/>
    <w:rsid w:val="00C40136"/>
    <w:rsid w:val="00C425AE"/>
    <w:rsid w:val="00C42F1C"/>
    <w:rsid w:val="00C47B73"/>
    <w:rsid w:val="00C52719"/>
    <w:rsid w:val="00C528BA"/>
    <w:rsid w:val="00C54297"/>
    <w:rsid w:val="00C55A15"/>
    <w:rsid w:val="00C55DF9"/>
    <w:rsid w:val="00C604B6"/>
    <w:rsid w:val="00C7278F"/>
    <w:rsid w:val="00C728BC"/>
    <w:rsid w:val="00C808BD"/>
    <w:rsid w:val="00C82CB2"/>
    <w:rsid w:val="00C86117"/>
    <w:rsid w:val="00C8738C"/>
    <w:rsid w:val="00C87A03"/>
    <w:rsid w:val="00C87BF4"/>
    <w:rsid w:val="00C97A02"/>
    <w:rsid w:val="00CA0CA6"/>
    <w:rsid w:val="00CA11CF"/>
    <w:rsid w:val="00CA1E0F"/>
    <w:rsid w:val="00CA22CC"/>
    <w:rsid w:val="00CA2BDE"/>
    <w:rsid w:val="00CA2F31"/>
    <w:rsid w:val="00CA6A82"/>
    <w:rsid w:val="00CA6C85"/>
    <w:rsid w:val="00CA773D"/>
    <w:rsid w:val="00CA7C1E"/>
    <w:rsid w:val="00CB4621"/>
    <w:rsid w:val="00CB5134"/>
    <w:rsid w:val="00CB72E9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6AA8"/>
    <w:rsid w:val="00CD6C55"/>
    <w:rsid w:val="00CE0837"/>
    <w:rsid w:val="00CE1631"/>
    <w:rsid w:val="00CE1A96"/>
    <w:rsid w:val="00CE59FB"/>
    <w:rsid w:val="00CE5D89"/>
    <w:rsid w:val="00CF3968"/>
    <w:rsid w:val="00CF5BD1"/>
    <w:rsid w:val="00CF7066"/>
    <w:rsid w:val="00D028C3"/>
    <w:rsid w:val="00D03088"/>
    <w:rsid w:val="00D05131"/>
    <w:rsid w:val="00D051EA"/>
    <w:rsid w:val="00D05BC0"/>
    <w:rsid w:val="00D107AC"/>
    <w:rsid w:val="00D1583C"/>
    <w:rsid w:val="00D20DF4"/>
    <w:rsid w:val="00D24095"/>
    <w:rsid w:val="00D2592B"/>
    <w:rsid w:val="00D25B96"/>
    <w:rsid w:val="00D30FC5"/>
    <w:rsid w:val="00D33125"/>
    <w:rsid w:val="00D33522"/>
    <w:rsid w:val="00D33726"/>
    <w:rsid w:val="00D33E02"/>
    <w:rsid w:val="00D402F7"/>
    <w:rsid w:val="00D43D5A"/>
    <w:rsid w:val="00D46205"/>
    <w:rsid w:val="00D5472E"/>
    <w:rsid w:val="00D55E42"/>
    <w:rsid w:val="00D56251"/>
    <w:rsid w:val="00D56535"/>
    <w:rsid w:val="00D565D6"/>
    <w:rsid w:val="00D5752A"/>
    <w:rsid w:val="00D60842"/>
    <w:rsid w:val="00D6405B"/>
    <w:rsid w:val="00D7285D"/>
    <w:rsid w:val="00D732EE"/>
    <w:rsid w:val="00D74EF0"/>
    <w:rsid w:val="00D757DE"/>
    <w:rsid w:val="00D85E8F"/>
    <w:rsid w:val="00DB07AF"/>
    <w:rsid w:val="00DB2977"/>
    <w:rsid w:val="00DB3667"/>
    <w:rsid w:val="00DB5697"/>
    <w:rsid w:val="00DB62BC"/>
    <w:rsid w:val="00DB79BB"/>
    <w:rsid w:val="00DC0E3D"/>
    <w:rsid w:val="00DC7140"/>
    <w:rsid w:val="00DC7228"/>
    <w:rsid w:val="00DD2826"/>
    <w:rsid w:val="00DE0776"/>
    <w:rsid w:val="00DE3F28"/>
    <w:rsid w:val="00DE44D2"/>
    <w:rsid w:val="00DE6926"/>
    <w:rsid w:val="00DF1397"/>
    <w:rsid w:val="00DF16BA"/>
    <w:rsid w:val="00DF27DB"/>
    <w:rsid w:val="00DF4038"/>
    <w:rsid w:val="00DF5B3F"/>
    <w:rsid w:val="00DF6C01"/>
    <w:rsid w:val="00E02CC7"/>
    <w:rsid w:val="00E05814"/>
    <w:rsid w:val="00E05899"/>
    <w:rsid w:val="00E06F73"/>
    <w:rsid w:val="00E11BCE"/>
    <w:rsid w:val="00E12418"/>
    <w:rsid w:val="00E12DE1"/>
    <w:rsid w:val="00E12DF2"/>
    <w:rsid w:val="00E17493"/>
    <w:rsid w:val="00E20D2F"/>
    <w:rsid w:val="00E2196B"/>
    <w:rsid w:val="00E23925"/>
    <w:rsid w:val="00E2556F"/>
    <w:rsid w:val="00E27D36"/>
    <w:rsid w:val="00E32B2A"/>
    <w:rsid w:val="00E33C9E"/>
    <w:rsid w:val="00E34020"/>
    <w:rsid w:val="00E3441A"/>
    <w:rsid w:val="00E36DB4"/>
    <w:rsid w:val="00E4183A"/>
    <w:rsid w:val="00E42C70"/>
    <w:rsid w:val="00E43E0C"/>
    <w:rsid w:val="00E44229"/>
    <w:rsid w:val="00E459B1"/>
    <w:rsid w:val="00E466DA"/>
    <w:rsid w:val="00E4745E"/>
    <w:rsid w:val="00E50C1C"/>
    <w:rsid w:val="00E510AD"/>
    <w:rsid w:val="00E5548F"/>
    <w:rsid w:val="00E55CEB"/>
    <w:rsid w:val="00E561A9"/>
    <w:rsid w:val="00E57AF3"/>
    <w:rsid w:val="00E665A9"/>
    <w:rsid w:val="00E725DF"/>
    <w:rsid w:val="00E73466"/>
    <w:rsid w:val="00E74A2C"/>
    <w:rsid w:val="00E74F53"/>
    <w:rsid w:val="00E759DA"/>
    <w:rsid w:val="00E76AF4"/>
    <w:rsid w:val="00E86A96"/>
    <w:rsid w:val="00E87240"/>
    <w:rsid w:val="00E92FA2"/>
    <w:rsid w:val="00E942C9"/>
    <w:rsid w:val="00E97B16"/>
    <w:rsid w:val="00EA0AB8"/>
    <w:rsid w:val="00EA0F5C"/>
    <w:rsid w:val="00EA2245"/>
    <w:rsid w:val="00EA5B0B"/>
    <w:rsid w:val="00EA724C"/>
    <w:rsid w:val="00EB11A8"/>
    <w:rsid w:val="00EB39E0"/>
    <w:rsid w:val="00EB4DAB"/>
    <w:rsid w:val="00EB54EA"/>
    <w:rsid w:val="00EB5963"/>
    <w:rsid w:val="00EC0F59"/>
    <w:rsid w:val="00EC123D"/>
    <w:rsid w:val="00EC2573"/>
    <w:rsid w:val="00EC3283"/>
    <w:rsid w:val="00EC552C"/>
    <w:rsid w:val="00EC5C15"/>
    <w:rsid w:val="00EC6A45"/>
    <w:rsid w:val="00EC79AE"/>
    <w:rsid w:val="00ED036D"/>
    <w:rsid w:val="00ED1DFA"/>
    <w:rsid w:val="00ED2947"/>
    <w:rsid w:val="00ED5E44"/>
    <w:rsid w:val="00ED6B61"/>
    <w:rsid w:val="00EE2F4B"/>
    <w:rsid w:val="00EE4879"/>
    <w:rsid w:val="00EE7191"/>
    <w:rsid w:val="00EE7264"/>
    <w:rsid w:val="00EF005E"/>
    <w:rsid w:val="00EF05CC"/>
    <w:rsid w:val="00EF1C95"/>
    <w:rsid w:val="00EF1ED5"/>
    <w:rsid w:val="00EF1ED8"/>
    <w:rsid w:val="00EF36B8"/>
    <w:rsid w:val="00EF7397"/>
    <w:rsid w:val="00F03981"/>
    <w:rsid w:val="00F04262"/>
    <w:rsid w:val="00F07EFA"/>
    <w:rsid w:val="00F146F5"/>
    <w:rsid w:val="00F1754F"/>
    <w:rsid w:val="00F20134"/>
    <w:rsid w:val="00F202E6"/>
    <w:rsid w:val="00F218EA"/>
    <w:rsid w:val="00F26053"/>
    <w:rsid w:val="00F27F6C"/>
    <w:rsid w:val="00F346CF"/>
    <w:rsid w:val="00F34AFD"/>
    <w:rsid w:val="00F375EA"/>
    <w:rsid w:val="00F37D1B"/>
    <w:rsid w:val="00F41D2F"/>
    <w:rsid w:val="00F468E5"/>
    <w:rsid w:val="00F47D9D"/>
    <w:rsid w:val="00F5307A"/>
    <w:rsid w:val="00F53AD8"/>
    <w:rsid w:val="00F556B3"/>
    <w:rsid w:val="00F57B3F"/>
    <w:rsid w:val="00F600B3"/>
    <w:rsid w:val="00F60FAC"/>
    <w:rsid w:val="00F6110E"/>
    <w:rsid w:val="00F62519"/>
    <w:rsid w:val="00F63628"/>
    <w:rsid w:val="00F738F5"/>
    <w:rsid w:val="00F75FA3"/>
    <w:rsid w:val="00F81EF1"/>
    <w:rsid w:val="00F90922"/>
    <w:rsid w:val="00F91F06"/>
    <w:rsid w:val="00F93A63"/>
    <w:rsid w:val="00F95119"/>
    <w:rsid w:val="00FA1ED3"/>
    <w:rsid w:val="00FA3E59"/>
    <w:rsid w:val="00FA4124"/>
    <w:rsid w:val="00FA63AE"/>
    <w:rsid w:val="00FA647F"/>
    <w:rsid w:val="00FA69CB"/>
    <w:rsid w:val="00FA73A5"/>
    <w:rsid w:val="00FB3E14"/>
    <w:rsid w:val="00FB63DD"/>
    <w:rsid w:val="00FC07FB"/>
    <w:rsid w:val="00FC2530"/>
    <w:rsid w:val="00FC2DAD"/>
    <w:rsid w:val="00FC4610"/>
    <w:rsid w:val="00FC4B70"/>
    <w:rsid w:val="00FC5909"/>
    <w:rsid w:val="00FC72E3"/>
    <w:rsid w:val="00FD2497"/>
    <w:rsid w:val="00FD46E4"/>
    <w:rsid w:val="00FD564F"/>
    <w:rsid w:val="00FD6A39"/>
    <w:rsid w:val="00FD7659"/>
    <w:rsid w:val="00FE1403"/>
    <w:rsid w:val="00FE1B33"/>
    <w:rsid w:val="00FE2D34"/>
    <w:rsid w:val="00FE2EE1"/>
    <w:rsid w:val="00FE350E"/>
    <w:rsid w:val="00FE3EE5"/>
    <w:rsid w:val="00FE53A7"/>
    <w:rsid w:val="00FF18C5"/>
    <w:rsid w:val="00FF21D9"/>
    <w:rsid w:val="00FF2ABF"/>
    <w:rsid w:val="00FF34F1"/>
    <w:rsid w:val="00FF5534"/>
    <w:rsid w:val="00FF64DA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49ED1A8E"/>
  <w15:docId w15:val="{F5733160-8392-4FB4-AC4F-98320FCE3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uiPriority="11" w:qFormat="1"/>
    <w:lsdException w:name="Salutation" w:semiHidden="1" w:unhideWhenUsed="1"/>
    <w:lsdException w:name="Date" w:semiHidden="1" w:uiPriority="99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Char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4">
    <w:name w:val="page number"/>
    <w:basedOn w:val="a0"/>
    <w:semiHidden/>
    <w:rsid w:val="00A46676"/>
  </w:style>
  <w:style w:type="paragraph" w:styleId="a5">
    <w:name w:val="header"/>
    <w:basedOn w:val="a"/>
    <w:link w:val="Char0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6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7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CB76BE"/>
    <w:pPr>
      <w:tabs>
        <w:tab w:val="center" w:pos="2296"/>
        <w:tab w:val="right" w:pos="4593"/>
      </w:tabs>
      <w:overflowPunct w:val="0"/>
      <w:adjustRightInd w:val="0"/>
      <w:snapToGrid w:val="0"/>
      <w:spacing w:after="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303FCF"/>
    <w:pPr>
      <w:overflowPunct w:val="0"/>
      <w:adjustRightInd w:val="0"/>
      <w:snapToGrid w:val="0"/>
      <w:spacing w:before="120" w:after="6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8">
    <w:name w:val="footnote text"/>
    <w:basedOn w:val="a"/>
    <w:link w:val="Char1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Char1">
    <w:name w:val="脚注文本 Char"/>
    <w:basedOn w:val="a0"/>
    <w:link w:val="a8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9">
    <w:name w:val="footnote reference"/>
    <w:basedOn w:val="a0"/>
    <w:semiHidden/>
    <w:unhideWhenUsed/>
    <w:rsid w:val="00A8768C"/>
    <w:rPr>
      <w:vertAlign w:val="superscript"/>
    </w:rPr>
  </w:style>
  <w:style w:type="character" w:styleId="aa">
    <w:name w:val="Hyperlink"/>
    <w:uiPriority w:val="99"/>
    <w:unhideWhenUsed/>
    <w:rsid w:val="000327E7"/>
    <w:rPr>
      <w:color w:val="0000FF"/>
      <w:u w:val="single"/>
    </w:rPr>
  </w:style>
  <w:style w:type="paragraph" w:styleId="ab">
    <w:name w:val="Balloon Text"/>
    <w:basedOn w:val="a"/>
    <w:link w:val="Char2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Char2">
    <w:name w:val="批注框文本 Char"/>
    <w:link w:val="ab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c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Char0">
    <w:name w:val="页眉 Char"/>
    <w:link w:val="a5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d">
    <w:name w:val="annotation reference"/>
    <w:semiHidden/>
    <w:rsid w:val="005F4694"/>
    <w:rPr>
      <w:sz w:val="21"/>
      <w:szCs w:val="21"/>
    </w:rPr>
  </w:style>
  <w:style w:type="paragraph" w:styleId="ae">
    <w:name w:val="annotation text"/>
    <w:basedOn w:val="a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">
    <w:name w:val="annotation subject"/>
    <w:basedOn w:val="ae"/>
    <w:next w:val="ae"/>
    <w:semiHidden/>
    <w:rsid w:val="005F4694"/>
    <w:rPr>
      <w:b/>
      <w:bCs/>
    </w:rPr>
  </w:style>
  <w:style w:type="character" w:styleId="af0">
    <w:name w:val="Strong"/>
    <w:basedOn w:val="a0"/>
    <w:uiPriority w:val="22"/>
    <w:qFormat/>
    <w:rsid w:val="00233F85"/>
    <w:rPr>
      <w:b/>
      <w:bCs/>
    </w:rPr>
  </w:style>
  <w:style w:type="character" w:styleId="af1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2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Char">
    <w:name w:val="标题 1 Char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标题 2 Char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标题 5 Char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标题 6 Char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标题 7 Char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标题 8 Char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标题 9 Char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3">
    <w:name w:val="Title"/>
    <w:basedOn w:val="a"/>
    <w:next w:val="a"/>
    <w:link w:val="Char3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3">
    <w:name w:val="标题 Char"/>
    <w:basedOn w:val="a0"/>
    <w:link w:val="af3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4">
    <w:name w:val="Subtitle"/>
    <w:basedOn w:val="a"/>
    <w:next w:val="a"/>
    <w:link w:val="Char4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4">
    <w:name w:val="副标题 Char"/>
    <w:basedOn w:val="a0"/>
    <w:link w:val="af4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5">
    <w:name w:val="Emphasis"/>
    <w:basedOn w:val="a0"/>
    <w:uiPriority w:val="20"/>
    <w:qFormat/>
    <w:rsid w:val="00233F85"/>
    <w:rPr>
      <w:i/>
      <w:iCs/>
    </w:rPr>
  </w:style>
  <w:style w:type="paragraph" w:styleId="af6">
    <w:name w:val="No Spacing"/>
    <w:uiPriority w:val="1"/>
    <w:qFormat/>
    <w:rsid w:val="00233F85"/>
    <w:pPr>
      <w:spacing w:after="0" w:line="240" w:lineRule="auto"/>
    </w:pPr>
  </w:style>
  <w:style w:type="paragraph" w:styleId="af7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8">
    <w:name w:val="Quote"/>
    <w:basedOn w:val="a"/>
    <w:next w:val="a"/>
    <w:link w:val="Char5"/>
    <w:uiPriority w:val="29"/>
    <w:qFormat/>
    <w:rsid w:val="00233F85"/>
    <w:rPr>
      <w:i/>
      <w:iCs/>
      <w:color w:val="000000" w:themeColor="text1"/>
    </w:rPr>
  </w:style>
  <w:style w:type="character" w:customStyle="1" w:styleId="Char5">
    <w:name w:val="引用 Char"/>
    <w:basedOn w:val="a0"/>
    <w:link w:val="af8"/>
    <w:uiPriority w:val="29"/>
    <w:rsid w:val="00233F85"/>
    <w:rPr>
      <w:i/>
      <w:iCs/>
      <w:color w:val="000000" w:themeColor="text1"/>
    </w:rPr>
  </w:style>
  <w:style w:type="paragraph" w:styleId="af9">
    <w:name w:val="Intense Quote"/>
    <w:basedOn w:val="a"/>
    <w:next w:val="a"/>
    <w:link w:val="Char6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6">
    <w:name w:val="明显引用 Char"/>
    <w:basedOn w:val="a0"/>
    <w:link w:val="af9"/>
    <w:uiPriority w:val="30"/>
    <w:rsid w:val="00233F85"/>
    <w:rPr>
      <w:b/>
      <w:bCs/>
      <w:i/>
      <w:iCs/>
      <w:color w:val="4F81BD" w:themeColor="accent1"/>
    </w:rPr>
  </w:style>
  <w:style w:type="character" w:styleId="afa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b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c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d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e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Char">
    <w:name w:val="页脚 Char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">
    <w:name w:val="Date"/>
    <w:basedOn w:val="a"/>
    <w:next w:val="a"/>
    <w:link w:val="Char7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Char7">
    <w:name w:val="日期 Char"/>
    <w:basedOn w:val="a0"/>
    <w:link w:val="aff"/>
    <w:uiPriority w:val="99"/>
    <w:rsid w:val="00FA647F"/>
    <w:rPr>
      <w:kern w:val="2"/>
      <w:sz w:val="21"/>
      <w:lang w:eastAsia="zh-CN" w:bidi="ar-SA"/>
    </w:rPr>
  </w:style>
  <w:style w:type="paragraph" w:styleId="aff0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1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2">
    <w:name w:val="endnote text"/>
    <w:basedOn w:val="a"/>
    <w:link w:val="Char8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Char8">
    <w:name w:val="尾注文本 Char"/>
    <w:basedOn w:val="a0"/>
    <w:link w:val="aff2"/>
    <w:uiPriority w:val="99"/>
    <w:rsid w:val="00FA647F"/>
    <w:rPr>
      <w:kern w:val="2"/>
      <w:sz w:val="21"/>
      <w:lang w:eastAsia="zh-CN" w:bidi="ar-SA"/>
    </w:rPr>
  </w:style>
  <w:style w:type="character" w:styleId="aff3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Borders>
        <w:top w:val="single" w:sz="6" w:space="0" w:color="auto"/>
        <w:bottom w:val="single" w:sz="6" w:space="0" w:color="auto"/>
      </w:tblBorders>
      <w:tblCellMar>
        <w:left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4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paragraph" w:customStyle="1" w:styleId="Abstract">
    <w:name w:val="Abstract"/>
    <w:basedOn w:val="a"/>
    <w:next w:val="a"/>
    <w:uiPriority w:val="99"/>
    <w:rsid w:val="00633D8C"/>
    <w:pPr>
      <w:numPr>
        <w:numId w:val="33"/>
      </w:numPr>
      <w:suppressAutoHyphens w:val="0"/>
      <w:overflowPunct/>
      <w:topLinePunct w:val="0"/>
      <w:adjustRightInd/>
      <w:snapToGrid/>
      <w:spacing w:beforeLines="50" w:afterLines="50" w:line="240" w:lineRule="auto"/>
      <w:ind w:left="0" w:firstLineChars="0" w:firstLine="0"/>
    </w:pPr>
    <w:rPr>
      <w:rFonts w:eastAsia="宋体" w:cs="Arial"/>
      <w:spacing w:val="0"/>
      <w:kern w:val="2"/>
      <w:sz w:val="18"/>
      <w:szCs w:val="24"/>
      <w:lang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2.tiff"/><Relationship Id="rId26" Type="http://schemas.openxmlformats.org/officeDocument/2006/relationships/image" Target="media/image7.wmf"/><Relationship Id="rId39" Type="http://schemas.openxmlformats.org/officeDocument/2006/relationships/image" Target="media/image14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50" Type="http://schemas.openxmlformats.org/officeDocument/2006/relationships/oleObject" Target="embeddings/oleObject14.bin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image" Target="media/image1.tiff"/><Relationship Id="rId25" Type="http://schemas.openxmlformats.org/officeDocument/2006/relationships/oleObject" Target="embeddings/oleObject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9.bin"/><Relationship Id="rId46" Type="http://schemas.openxmlformats.org/officeDocument/2006/relationships/image" Target="media/image18.tiff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image" Target="media/image4.wmf"/><Relationship Id="rId29" Type="http://schemas.openxmlformats.org/officeDocument/2006/relationships/oleObject" Target="embeddings/oleObject5.bin"/><Relationship Id="rId41" Type="http://schemas.openxmlformats.org/officeDocument/2006/relationships/image" Target="media/image15.tiff"/><Relationship Id="rId54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0.tiff"/><Relationship Id="rId37" Type="http://schemas.openxmlformats.org/officeDocument/2006/relationships/image" Target="media/image1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2.bin"/><Relationship Id="rId28" Type="http://schemas.openxmlformats.org/officeDocument/2006/relationships/image" Target="media/image8.wmf"/><Relationship Id="rId36" Type="http://schemas.openxmlformats.org/officeDocument/2006/relationships/oleObject" Target="embeddings/oleObject8.bin"/><Relationship Id="rId49" Type="http://schemas.openxmlformats.org/officeDocument/2006/relationships/image" Target="media/image20.wmf"/><Relationship Id="rId10" Type="http://schemas.microsoft.com/office/2011/relationships/commentsExtended" Target="commentsExtended.xml"/><Relationship Id="rId19" Type="http://schemas.openxmlformats.org/officeDocument/2006/relationships/image" Target="media/image3.tiff"/><Relationship Id="rId31" Type="http://schemas.openxmlformats.org/officeDocument/2006/relationships/oleObject" Target="embeddings/oleObject6.bin"/><Relationship Id="rId44" Type="http://schemas.openxmlformats.org/officeDocument/2006/relationships/image" Target="media/image17.wmf"/><Relationship Id="rId52" Type="http://schemas.openxmlformats.org/officeDocument/2006/relationships/image" Target="media/image22.tiff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4.bin"/><Relationship Id="rId30" Type="http://schemas.openxmlformats.org/officeDocument/2006/relationships/image" Target="media/image9.wmf"/><Relationship Id="rId35" Type="http://schemas.openxmlformats.org/officeDocument/2006/relationships/image" Target="media/image12.wmf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image" Target="media/image21.tiff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88BC64-DDA8-4373-8A7D-8688BA68C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5</TotalTime>
  <Pages>9</Pages>
  <Words>3064</Words>
  <Characters>17470</Characters>
  <Application>Microsoft Office Word</Application>
  <DocSecurity>0</DocSecurity>
  <Lines>145</Lines>
  <Paragraphs>40</Paragraphs>
  <ScaleCrop>false</ScaleCrop>
  <Company>CHINA</Company>
  <LinksUpToDate>false</LinksUpToDate>
  <CharactersWithSpaces>20494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lara</cp:lastModifiedBy>
  <cp:revision>153</cp:revision>
  <cp:lastPrinted>2013-11-26T05:35:00Z</cp:lastPrinted>
  <dcterms:created xsi:type="dcterms:W3CDTF">2013-11-04T02:56:00Z</dcterms:created>
  <dcterms:modified xsi:type="dcterms:W3CDTF">2018-02-13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